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B2EECB" w14:textId="77777777" w:rsidR="00E43ED3" w:rsidRDefault="00E43ED3" w:rsidP="002511A9">
      <w:pPr>
        <w:pStyle w:val="Heading1"/>
        <w:rPr>
          <w:b/>
          <w:color w:val="auto"/>
        </w:rPr>
      </w:pPr>
    </w:p>
    <w:p w14:paraId="6D6F780E" w14:textId="77777777" w:rsidR="00E43ED3" w:rsidRDefault="00E43ED3" w:rsidP="002511A9">
      <w:pPr>
        <w:pStyle w:val="Heading1"/>
        <w:rPr>
          <w:b/>
          <w:color w:val="auto"/>
        </w:rPr>
      </w:pPr>
    </w:p>
    <w:p w14:paraId="4948A31D" w14:textId="0999D43A" w:rsidR="002511A9" w:rsidRPr="002511A9" w:rsidRDefault="002511A9" w:rsidP="002511A9">
      <w:pPr>
        <w:pStyle w:val="Heading1"/>
        <w:rPr>
          <w:b/>
          <w:color w:val="auto"/>
        </w:rPr>
      </w:pPr>
      <w:r w:rsidRPr="002511A9">
        <w:rPr>
          <w:b/>
          <w:color w:val="auto"/>
        </w:rPr>
        <w:t>Supplementary Material</w:t>
      </w:r>
    </w:p>
    <w:p w14:paraId="74AA2D04" w14:textId="06641A11" w:rsidR="003F1D45" w:rsidRDefault="003F1D45" w:rsidP="003F1D45">
      <w:pPr>
        <w:pStyle w:val="Heading2"/>
      </w:pPr>
      <w:r>
        <w:t>Lionfish Matrix Population Model</w:t>
      </w:r>
    </w:p>
    <w:p w14:paraId="3F8DF1AF" w14:textId="5498DCE0" w:rsidR="003F1D45" w:rsidRDefault="003F1D45" w:rsidP="003F1D45">
      <w:r>
        <w:t xml:space="preserve">A matrix population model for lionfish was developed by Morris et al. (2011) to investigate potential approaches for controlling the invasive species. </w:t>
      </w:r>
      <w:ins w:id="0" w:author="Bruce Kendall" w:date="2018-08-21T10:24:00Z">
        <w:r w:rsidR="003B35F0">
          <w:t xml:space="preserve">According to the life history described in that paper, </w:t>
        </w:r>
      </w:ins>
      <w:del w:id="1" w:author="Bruce Kendall" w:date="2018-08-21T10:24:00Z">
        <w:r w:rsidDel="003B35F0">
          <w:delText xml:space="preserve">Lionfish </w:delText>
        </w:r>
      </w:del>
      <w:ins w:id="2" w:author="Bruce Kendall" w:date="2018-08-21T10:24:00Z">
        <w:r w:rsidR="003B35F0">
          <w:t xml:space="preserve">lionfish </w:t>
        </w:r>
      </w:ins>
      <w:r>
        <w:t>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5132C5" w:rsidRPr="0065747D">
        <w:t>S</w:t>
      </w:r>
      <w:r w:rsidRPr="0065747D">
        <w:t>1</w:t>
      </w:r>
      <w:r>
        <w:t>) and produced a three-stage (larvae</w:t>
      </w:r>
      <w:ins w:id="3" w:author="Bruce Kendall" w:date="2018-08-21T10:24:00Z">
        <w:r w:rsidR="003B35F0">
          <w:t xml:space="preserve"> [age 3 d to 1 mo]</w:t>
        </w:r>
      </w:ins>
      <w:r>
        <w:t>, juvenile</w:t>
      </w:r>
      <w:ins w:id="4" w:author="Bruce Kendall" w:date="2018-08-21T10:24:00Z">
        <w:r w:rsidR="003B35F0">
          <w:t xml:space="preserve"> [age 1 mo to 1 yr]</w:t>
        </w:r>
      </w:ins>
      <w:r>
        <w:t>, and adult</w:t>
      </w:r>
      <w:ins w:id="5" w:author="Bruce Kendall" w:date="2018-08-21T10:25:00Z">
        <w:r w:rsidR="003B35F0">
          <w:t xml:space="preserve"> [age &gt; 1 yr]</w:t>
        </w:r>
      </w:ins>
      <w:r>
        <w:t>) population matrix</w:t>
      </w:r>
      <w:r w:rsidR="004D27EC">
        <w:t xml:space="preserve"> (Table </w:t>
      </w:r>
      <w:r w:rsidR="005132C5" w:rsidRPr="0065747D">
        <w:t>S</w:t>
      </w:r>
      <w:r w:rsidR="004D27EC" w:rsidRPr="0065747D">
        <w:t>2)</w:t>
      </w:r>
      <w:r>
        <w:t>:</w:t>
      </w:r>
    </w:p>
    <w:p w14:paraId="437D8A89" w14:textId="77777777" w:rsidR="003F1D45" w:rsidRDefault="003F1D45" w:rsidP="003F1D45">
      <w:pPr>
        <w:pStyle w:val="MTDisplayEquation"/>
      </w:pPr>
      <w:r>
        <w:tab/>
      </w:r>
      <w:r w:rsidR="00123115" w:rsidRPr="0076240F">
        <w:rPr>
          <w:noProof/>
          <w:position w:val="-50"/>
        </w:rPr>
        <w:object w:dxaOrig="1540" w:dyaOrig="1120" w14:anchorId="2D3F0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alt="" style="width:76.7pt;height:56.05pt;mso-width-percent:0;mso-height-percent:0;mso-width-percent:0;mso-height-percent:0" o:ole="">
            <v:imagedata r:id="rId8" o:title=""/>
          </v:shape>
          <o:OLEObject Type="Embed" ProgID="Equation.DSMT4" ShapeID="_x0000_i1133" DrawAspect="Content" ObjectID="_1596353755" r:id="rId9"/>
        </w:object>
      </w:r>
      <w:r>
        <w:t>.</w:t>
      </w:r>
    </w:p>
    <w:p w14:paraId="423879F1" w14:textId="22347A6F"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29154CF5" w:rsidR="003B35F0" w:rsidRPr="00B35CB5" w:rsidRDefault="003B35F0"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3B35F0" w14:paraId="6F3C2D78" w14:textId="77777777" w:rsidTr="00F37F98">
                              <w:trPr>
                                <w:jc w:val="center"/>
                              </w:trPr>
                              <w:tc>
                                <w:tcPr>
                                  <w:tcW w:w="2250" w:type="dxa"/>
                                </w:tcPr>
                                <w:p w14:paraId="66B4066D" w14:textId="77777777" w:rsidR="003B35F0" w:rsidRPr="00AE4B0F" w:rsidRDefault="003B35F0" w:rsidP="001968B0">
                                  <w:pPr>
                                    <w:jc w:val="center"/>
                                    <w:rPr>
                                      <w:b/>
                                    </w:rPr>
                                  </w:pPr>
                                  <w:r w:rsidRPr="00AE4B0F">
                                    <w:rPr>
                                      <w:b/>
                                    </w:rPr>
                                    <w:t>Parameters</w:t>
                                  </w:r>
                                </w:p>
                              </w:tc>
                              <w:tc>
                                <w:tcPr>
                                  <w:tcW w:w="1710" w:type="dxa"/>
                                </w:tcPr>
                                <w:p w14:paraId="236782AE" w14:textId="77777777" w:rsidR="003B35F0" w:rsidRPr="007528A6" w:rsidRDefault="003B35F0" w:rsidP="001968B0">
                                  <w:pPr>
                                    <w:jc w:val="center"/>
                                    <w:rPr>
                                      <w:b/>
                                    </w:rPr>
                                  </w:pPr>
                                  <w:r w:rsidRPr="007528A6">
                                    <w:rPr>
                                      <w:b/>
                                    </w:rPr>
                                    <w:t>Value</w:t>
                                  </w:r>
                                </w:p>
                              </w:tc>
                              <w:tc>
                                <w:tcPr>
                                  <w:tcW w:w="2610" w:type="dxa"/>
                                </w:tcPr>
                                <w:p w14:paraId="550D0315" w14:textId="77777777" w:rsidR="003B35F0" w:rsidRPr="007528A6" w:rsidRDefault="003B35F0" w:rsidP="001968B0">
                                  <w:pPr>
                                    <w:jc w:val="center"/>
                                    <w:rPr>
                                      <w:b/>
                                    </w:rPr>
                                  </w:pPr>
                                  <w:r w:rsidRPr="007528A6">
                                    <w:rPr>
                                      <w:b/>
                                    </w:rPr>
                                    <w:t>Units</w:t>
                                  </w:r>
                                </w:p>
                              </w:tc>
                            </w:tr>
                            <w:tr w:rsidR="003B35F0" w14:paraId="49987EB6" w14:textId="77777777" w:rsidTr="00F37F98">
                              <w:trPr>
                                <w:jc w:val="center"/>
                              </w:trPr>
                              <w:tc>
                                <w:tcPr>
                                  <w:tcW w:w="2250" w:type="dxa"/>
                                </w:tcPr>
                                <w:p w14:paraId="72A9438F" w14:textId="77777777" w:rsidR="003B35F0" w:rsidRPr="007528A6" w:rsidRDefault="003B35F0"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3B35F0" w:rsidRDefault="003B35F0" w:rsidP="001968B0">
                                  <w:pPr>
                                    <w:jc w:val="center"/>
                                  </w:pPr>
                                  <w:r>
                                    <w:t>0.350</w:t>
                                  </w:r>
                                </w:p>
                              </w:tc>
                              <w:tc>
                                <w:tcPr>
                                  <w:tcW w:w="2610" w:type="dxa"/>
                                </w:tcPr>
                                <w:p w14:paraId="0D567A24" w14:textId="77777777" w:rsidR="003B35F0" w:rsidRPr="007528A6" w:rsidRDefault="003B35F0" w:rsidP="001968B0">
                                  <w:pPr>
                                    <w:jc w:val="center"/>
                                    <w:rPr>
                                      <w:vertAlign w:val="superscript"/>
                                    </w:rPr>
                                  </w:pPr>
                                  <w:r>
                                    <w:t>days</w:t>
                                  </w:r>
                                  <w:r>
                                    <w:rPr>
                                      <w:vertAlign w:val="superscript"/>
                                    </w:rPr>
                                    <w:t>-1</w:t>
                                  </w:r>
                                </w:p>
                              </w:tc>
                            </w:tr>
                            <w:tr w:rsidR="003B35F0" w14:paraId="686A7CA0" w14:textId="77777777" w:rsidTr="00F37F98">
                              <w:trPr>
                                <w:jc w:val="center"/>
                              </w:trPr>
                              <w:tc>
                                <w:tcPr>
                                  <w:tcW w:w="2250" w:type="dxa"/>
                                </w:tcPr>
                                <w:p w14:paraId="7A41D877" w14:textId="77777777" w:rsidR="003B35F0" w:rsidRPr="007528A6" w:rsidRDefault="003B35F0"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3B35F0" w:rsidRDefault="003B35F0" w:rsidP="001968B0">
                                  <w:pPr>
                                    <w:jc w:val="center"/>
                                  </w:pPr>
                                  <w:r>
                                    <w:t>0.052</w:t>
                                  </w:r>
                                </w:p>
                              </w:tc>
                              <w:tc>
                                <w:tcPr>
                                  <w:tcW w:w="2610" w:type="dxa"/>
                                </w:tcPr>
                                <w:p w14:paraId="4BA08711" w14:textId="77777777" w:rsidR="003B35F0" w:rsidRPr="007528A6" w:rsidRDefault="003B35F0" w:rsidP="001968B0">
                                  <w:pPr>
                                    <w:jc w:val="center"/>
                                    <w:rPr>
                                      <w:vertAlign w:val="superscript"/>
                                    </w:rPr>
                                  </w:pPr>
                                  <w:r>
                                    <w:t>months</w:t>
                                  </w:r>
                                  <w:r>
                                    <w:rPr>
                                      <w:vertAlign w:val="superscript"/>
                                    </w:rPr>
                                    <w:t>-1</w:t>
                                  </w:r>
                                </w:p>
                              </w:tc>
                            </w:tr>
                            <w:tr w:rsidR="003B35F0" w14:paraId="38959529" w14:textId="77777777" w:rsidTr="00F37F98">
                              <w:trPr>
                                <w:jc w:val="center"/>
                              </w:trPr>
                              <w:tc>
                                <w:tcPr>
                                  <w:tcW w:w="2250" w:type="dxa"/>
                                </w:tcPr>
                                <w:p w14:paraId="583C0414" w14:textId="77777777" w:rsidR="003B35F0" w:rsidRPr="007528A6" w:rsidRDefault="003B35F0"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3B35F0" w:rsidRDefault="003B35F0" w:rsidP="001968B0">
                                  <w:pPr>
                                    <w:jc w:val="center"/>
                                  </w:pPr>
                                  <w:r>
                                    <w:t>0.165</w:t>
                                  </w:r>
                                </w:p>
                              </w:tc>
                              <w:tc>
                                <w:tcPr>
                                  <w:tcW w:w="2610" w:type="dxa"/>
                                </w:tcPr>
                                <w:p w14:paraId="5E0D201B" w14:textId="77777777" w:rsidR="003B35F0" w:rsidRDefault="003B35F0" w:rsidP="001968B0">
                                  <w:pPr>
                                    <w:jc w:val="center"/>
                                  </w:pPr>
                                  <w:r>
                                    <w:t>months</w:t>
                                  </w:r>
                                  <w:r>
                                    <w:rPr>
                                      <w:vertAlign w:val="superscript"/>
                                    </w:rPr>
                                    <w:t>-1</w:t>
                                  </w:r>
                                </w:p>
                              </w:tc>
                            </w:tr>
                            <w:tr w:rsidR="003B35F0" w14:paraId="6EFA5A9A" w14:textId="77777777" w:rsidTr="00F37F98">
                              <w:trPr>
                                <w:jc w:val="center"/>
                              </w:trPr>
                              <w:tc>
                                <w:tcPr>
                                  <w:tcW w:w="2250" w:type="dxa"/>
                                </w:tcPr>
                                <w:p w14:paraId="5D880834" w14:textId="77777777" w:rsidR="003B35F0" w:rsidRPr="007528A6" w:rsidRDefault="003B35F0"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3B35F0" w:rsidRDefault="003B35F0" w:rsidP="001968B0">
                                  <w:pPr>
                                    <w:jc w:val="center"/>
                                  </w:pPr>
                                  <w:r>
                                    <w:t>46%</w:t>
                                  </w:r>
                                </w:p>
                              </w:tc>
                              <w:tc>
                                <w:tcPr>
                                  <w:tcW w:w="2610" w:type="dxa"/>
                                </w:tcPr>
                                <w:p w14:paraId="5C0961D0" w14:textId="77777777" w:rsidR="003B35F0" w:rsidRDefault="003B35F0" w:rsidP="001968B0">
                                  <w:pPr>
                                    <w:jc w:val="center"/>
                                  </w:pPr>
                                </w:p>
                              </w:tc>
                            </w:tr>
                            <w:tr w:rsidR="003B35F0" w14:paraId="5EF21BDD" w14:textId="77777777" w:rsidTr="00F37F98">
                              <w:trPr>
                                <w:jc w:val="center"/>
                              </w:trPr>
                              <w:tc>
                                <w:tcPr>
                                  <w:tcW w:w="2250" w:type="dxa"/>
                                </w:tcPr>
                                <w:p w14:paraId="1572B152" w14:textId="77777777" w:rsidR="003B35F0" w:rsidRPr="007528A6" w:rsidRDefault="003B35F0"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3B35F0" w:rsidRDefault="003B35F0" w:rsidP="001968B0">
                                  <w:pPr>
                                    <w:jc w:val="center"/>
                                  </w:pPr>
                                  <w:r>
                                    <w:t>30</w:t>
                                  </w:r>
                                </w:p>
                              </w:tc>
                              <w:tc>
                                <w:tcPr>
                                  <w:tcW w:w="2610" w:type="dxa"/>
                                </w:tcPr>
                                <w:p w14:paraId="3D2210FA" w14:textId="77777777" w:rsidR="003B35F0" w:rsidRDefault="003B35F0" w:rsidP="001968B0">
                                  <w:pPr>
                                    <w:jc w:val="center"/>
                                  </w:pPr>
                                  <w:r>
                                    <w:t>days</w:t>
                                  </w:r>
                                </w:p>
                              </w:tc>
                            </w:tr>
                            <w:tr w:rsidR="003B35F0" w14:paraId="288F200E" w14:textId="77777777" w:rsidTr="00F37F98">
                              <w:trPr>
                                <w:jc w:val="center"/>
                              </w:trPr>
                              <w:tc>
                                <w:tcPr>
                                  <w:tcW w:w="2250" w:type="dxa"/>
                                </w:tcPr>
                                <w:p w14:paraId="0923CD59" w14:textId="77777777" w:rsidR="003B35F0" w:rsidRPr="007528A6" w:rsidRDefault="003B35F0"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3B35F0" w:rsidRDefault="003B35F0" w:rsidP="001968B0">
                                  <w:pPr>
                                    <w:jc w:val="center"/>
                                  </w:pPr>
                                  <w:r>
                                    <w:t>0.310</w:t>
                                  </w:r>
                                </w:p>
                              </w:tc>
                              <w:tc>
                                <w:tcPr>
                                  <w:tcW w:w="2610" w:type="dxa"/>
                                </w:tcPr>
                                <w:p w14:paraId="5EA2D9EC" w14:textId="77777777" w:rsidR="003B35F0" w:rsidRDefault="003B35F0" w:rsidP="001968B0">
                                  <w:pPr>
                                    <w:jc w:val="center"/>
                                  </w:pPr>
                                  <w:r>
                                    <w:t>days</w:t>
                                  </w:r>
                                  <w:r>
                                    <w:rPr>
                                      <w:vertAlign w:val="superscript"/>
                                    </w:rPr>
                                    <w:t>-1</w:t>
                                  </w:r>
                                </w:p>
                              </w:tc>
                            </w:tr>
                            <w:tr w:rsidR="003B35F0" w14:paraId="2A6773A6" w14:textId="77777777" w:rsidTr="00F37F98">
                              <w:trPr>
                                <w:jc w:val="center"/>
                              </w:trPr>
                              <w:tc>
                                <w:tcPr>
                                  <w:tcW w:w="2250" w:type="dxa"/>
                                </w:tcPr>
                                <w:p w14:paraId="15CD9374" w14:textId="77777777" w:rsidR="003B35F0" w:rsidRPr="007528A6" w:rsidRDefault="003B35F0"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3B35F0" w:rsidRDefault="003B35F0" w:rsidP="001968B0">
                                  <w:pPr>
                                    <w:jc w:val="center"/>
                                  </w:pPr>
                                  <w:r>
                                    <w:t>194,577</w:t>
                                  </w:r>
                                </w:p>
                              </w:tc>
                              <w:tc>
                                <w:tcPr>
                                  <w:tcW w:w="2610" w:type="dxa"/>
                                </w:tcPr>
                                <w:p w14:paraId="7D75C730" w14:textId="77777777" w:rsidR="003B35F0" w:rsidRPr="007528A6" w:rsidRDefault="003B35F0" w:rsidP="001968B0">
                                  <w:pPr>
                                    <w:jc w:val="center"/>
                                    <w:rPr>
                                      <w:vertAlign w:val="superscript"/>
                                    </w:rPr>
                                  </w:pPr>
                                  <w:r>
                                    <w:t>Eggs months</w:t>
                                  </w:r>
                                  <w:r>
                                    <w:rPr>
                                      <w:vertAlign w:val="superscript"/>
                                    </w:rPr>
                                    <w:t>-1</w:t>
                                  </w:r>
                                  <w:r>
                                    <w:t xml:space="preserve"> female</w:t>
                                  </w:r>
                                  <w:r>
                                    <w:rPr>
                                      <w:vertAlign w:val="superscript"/>
                                    </w:rPr>
                                    <w:t>-1</w:t>
                                  </w:r>
                                </w:p>
                              </w:tc>
                            </w:tr>
                            <w:tr w:rsidR="003B35F0" w14:paraId="105E6884" w14:textId="77777777" w:rsidTr="00F37F98">
                              <w:trPr>
                                <w:jc w:val="center"/>
                              </w:trPr>
                              <w:tc>
                                <w:tcPr>
                                  <w:tcW w:w="2250" w:type="dxa"/>
                                </w:tcPr>
                                <w:p w14:paraId="5DCC80D8" w14:textId="77777777" w:rsidR="003B35F0" w:rsidRDefault="003B35F0"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3B35F0" w:rsidRDefault="003B35F0" w:rsidP="001968B0">
                                  <w:pPr>
                                    <w:jc w:val="center"/>
                                  </w:pPr>
                                  <w:r>
                                    <w:t>3</w:t>
                                  </w:r>
                                </w:p>
                              </w:tc>
                              <w:tc>
                                <w:tcPr>
                                  <w:tcW w:w="2610" w:type="dxa"/>
                                </w:tcPr>
                                <w:p w14:paraId="513F9C5C" w14:textId="77777777" w:rsidR="003B35F0" w:rsidRDefault="003B35F0" w:rsidP="001968B0">
                                  <w:pPr>
                                    <w:jc w:val="center"/>
                                  </w:pPr>
                                  <w:r>
                                    <w:t>days</w:t>
                                  </w:r>
                                </w:p>
                              </w:tc>
                            </w:tr>
                          </w:tbl>
                          <w:p w14:paraId="0D85EF0E"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" fillcolor="white [3201]" stroked="f" strokeweight=".5pt">
                <v:textbox>
                  <w:txbxContent>
                    <w:p w14:paraId="47997F43" w14:textId="29154CF5" w:rsidR="003B35F0" w:rsidRPr="00B35CB5" w:rsidRDefault="003B35F0"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3B35F0" w14:paraId="6F3C2D78" w14:textId="77777777" w:rsidTr="00F37F98">
                        <w:trPr>
                          <w:jc w:val="center"/>
                        </w:trPr>
                        <w:tc>
                          <w:tcPr>
                            <w:tcW w:w="2250" w:type="dxa"/>
                          </w:tcPr>
                          <w:p w14:paraId="66B4066D" w14:textId="77777777" w:rsidR="003B35F0" w:rsidRPr="00AE4B0F" w:rsidRDefault="003B35F0" w:rsidP="001968B0">
                            <w:pPr>
                              <w:jc w:val="center"/>
                              <w:rPr>
                                <w:b/>
                              </w:rPr>
                            </w:pPr>
                            <w:r w:rsidRPr="00AE4B0F">
                              <w:rPr>
                                <w:b/>
                              </w:rPr>
                              <w:t>Parameters</w:t>
                            </w:r>
                          </w:p>
                        </w:tc>
                        <w:tc>
                          <w:tcPr>
                            <w:tcW w:w="1710" w:type="dxa"/>
                          </w:tcPr>
                          <w:p w14:paraId="236782AE" w14:textId="77777777" w:rsidR="003B35F0" w:rsidRPr="007528A6" w:rsidRDefault="003B35F0" w:rsidP="001968B0">
                            <w:pPr>
                              <w:jc w:val="center"/>
                              <w:rPr>
                                <w:b/>
                              </w:rPr>
                            </w:pPr>
                            <w:r w:rsidRPr="007528A6">
                              <w:rPr>
                                <w:b/>
                              </w:rPr>
                              <w:t>Value</w:t>
                            </w:r>
                          </w:p>
                        </w:tc>
                        <w:tc>
                          <w:tcPr>
                            <w:tcW w:w="2610" w:type="dxa"/>
                          </w:tcPr>
                          <w:p w14:paraId="550D0315" w14:textId="77777777" w:rsidR="003B35F0" w:rsidRPr="007528A6" w:rsidRDefault="003B35F0" w:rsidP="001968B0">
                            <w:pPr>
                              <w:jc w:val="center"/>
                              <w:rPr>
                                <w:b/>
                              </w:rPr>
                            </w:pPr>
                            <w:r w:rsidRPr="007528A6">
                              <w:rPr>
                                <w:b/>
                              </w:rPr>
                              <w:t>Units</w:t>
                            </w:r>
                          </w:p>
                        </w:tc>
                      </w:tr>
                      <w:tr w:rsidR="003B35F0" w14:paraId="49987EB6" w14:textId="77777777" w:rsidTr="00F37F98">
                        <w:trPr>
                          <w:jc w:val="center"/>
                        </w:trPr>
                        <w:tc>
                          <w:tcPr>
                            <w:tcW w:w="2250" w:type="dxa"/>
                          </w:tcPr>
                          <w:p w14:paraId="72A9438F" w14:textId="77777777" w:rsidR="003B35F0" w:rsidRPr="007528A6" w:rsidRDefault="003B35F0"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3B35F0" w:rsidRDefault="003B35F0" w:rsidP="001968B0">
                            <w:pPr>
                              <w:jc w:val="center"/>
                            </w:pPr>
                            <w:r>
                              <w:t>0.350</w:t>
                            </w:r>
                          </w:p>
                        </w:tc>
                        <w:tc>
                          <w:tcPr>
                            <w:tcW w:w="2610" w:type="dxa"/>
                          </w:tcPr>
                          <w:p w14:paraId="0D567A24" w14:textId="77777777" w:rsidR="003B35F0" w:rsidRPr="007528A6" w:rsidRDefault="003B35F0" w:rsidP="001968B0">
                            <w:pPr>
                              <w:jc w:val="center"/>
                              <w:rPr>
                                <w:vertAlign w:val="superscript"/>
                              </w:rPr>
                            </w:pPr>
                            <w:r>
                              <w:t>days</w:t>
                            </w:r>
                            <w:r>
                              <w:rPr>
                                <w:vertAlign w:val="superscript"/>
                              </w:rPr>
                              <w:t>-1</w:t>
                            </w:r>
                          </w:p>
                        </w:tc>
                      </w:tr>
                      <w:tr w:rsidR="003B35F0" w14:paraId="686A7CA0" w14:textId="77777777" w:rsidTr="00F37F98">
                        <w:trPr>
                          <w:jc w:val="center"/>
                        </w:trPr>
                        <w:tc>
                          <w:tcPr>
                            <w:tcW w:w="2250" w:type="dxa"/>
                          </w:tcPr>
                          <w:p w14:paraId="7A41D877" w14:textId="77777777" w:rsidR="003B35F0" w:rsidRPr="007528A6" w:rsidRDefault="003B35F0"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3B35F0" w:rsidRDefault="003B35F0" w:rsidP="001968B0">
                            <w:pPr>
                              <w:jc w:val="center"/>
                            </w:pPr>
                            <w:r>
                              <w:t>0.052</w:t>
                            </w:r>
                          </w:p>
                        </w:tc>
                        <w:tc>
                          <w:tcPr>
                            <w:tcW w:w="2610" w:type="dxa"/>
                          </w:tcPr>
                          <w:p w14:paraId="4BA08711" w14:textId="77777777" w:rsidR="003B35F0" w:rsidRPr="007528A6" w:rsidRDefault="003B35F0" w:rsidP="001968B0">
                            <w:pPr>
                              <w:jc w:val="center"/>
                              <w:rPr>
                                <w:vertAlign w:val="superscript"/>
                              </w:rPr>
                            </w:pPr>
                            <w:r>
                              <w:t>months</w:t>
                            </w:r>
                            <w:r>
                              <w:rPr>
                                <w:vertAlign w:val="superscript"/>
                              </w:rPr>
                              <w:t>-1</w:t>
                            </w:r>
                          </w:p>
                        </w:tc>
                      </w:tr>
                      <w:tr w:rsidR="003B35F0" w14:paraId="38959529" w14:textId="77777777" w:rsidTr="00F37F98">
                        <w:trPr>
                          <w:jc w:val="center"/>
                        </w:trPr>
                        <w:tc>
                          <w:tcPr>
                            <w:tcW w:w="2250" w:type="dxa"/>
                          </w:tcPr>
                          <w:p w14:paraId="583C0414" w14:textId="77777777" w:rsidR="003B35F0" w:rsidRPr="007528A6" w:rsidRDefault="003B35F0"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3B35F0" w:rsidRDefault="003B35F0" w:rsidP="001968B0">
                            <w:pPr>
                              <w:jc w:val="center"/>
                            </w:pPr>
                            <w:r>
                              <w:t>0.165</w:t>
                            </w:r>
                          </w:p>
                        </w:tc>
                        <w:tc>
                          <w:tcPr>
                            <w:tcW w:w="2610" w:type="dxa"/>
                          </w:tcPr>
                          <w:p w14:paraId="5E0D201B" w14:textId="77777777" w:rsidR="003B35F0" w:rsidRDefault="003B35F0" w:rsidP="001968B0">
                            <w:pPr>
                              <w:jc w:val="center"/>
                            </w:pPr>
                            <w:r>
                              <w:t>months</w:t>
                            </w:r>
                            <w:r>
                              <w:rPr>
                                <w:vertAlign w:val="superscript"/>
                              </w:rPr>
                              <w:t>-1</w:t>
                            </w:r>
                          </w:p>
                        </w:tc>
                      </w:tr>
                      <w:tr w:rsidR="003B35F0" w14:paraId="6EFA5A9A" w14:textId="77777777" w:rsidTr="00F37F98">
                        <w:trPr>
                          <w:jc w:val="center"/>
                        </w:trPr>
                        <w:tc>
                          <w:tcPr>
                            <w:tcW w:w="2250" w:type="dxa"/>
                          </w:tcPr>
                          <w:p w14:paraId="5D880834" w14:textId="77777777" w:rsidR="003B35F0" w:rsidRPr="007528A6" w:rsidRDefault="003B35F0"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3B35F0" w:rsidRDefault="003B35F0" w:rsidP="001968B0">
                            <w:pPr>
                              <w:jc w:val="center"/>
                            </w:pPr>
                            <w:r>
                              <w:t>46%</w:t>
                            </w:r>
                          </w:p>
                        </w:tc>
                        <w:tc>
                          <w:tcPr>
                            <w:tcW w:w="2610" w:type="dxa"/>
                          </w:tcPr>
                          <w:p w14:paraId="5C0961D0" w14:textId="77777777" w:rsidR="003B35F0" w:rsidRDefault="003B35F0" w:rsidP="001968B0">
                            <w:pPr>
                              <w:jc w:val="center"/>
                            </w:pPr>
                          </w:p>
                        </w:tc>
                      </w:tr>
                      <w:tr w:rsidR="003B35F0" w14:paraId="5EF21BDD" w14:textId="77777777" w:rsidTr="00F37F98">
                        <w:trPr>
                          <w:jc w:val="center"/>
                        </w:trPr>
                        <w:tc>
                          <w:tcPr>
                            <w:tcW w:w="2250" w:type="dxa"/>
                          </w:tcPr>
                          <w:p w14:paraId="1572B152" w14:textId="77777777" w:rsidR="003B35F0" w:rsidRPr="007528A6" w:rsidRDefault="003B35F0"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3B35F0" w:rsidRDefault="003B35F0" w:rsidP="001968B0">
                            <w:pPr>
                              <w:jc w:val="center"/>
                            </w:pPr>
                            <w:r>
                              <w:t>30</w:t>
                            </w:r>
                          </w:p>
                        </w:tc>
                        <w:tc>
                          <w:tcPr>
                            <w:tcW w:w="2610" w:type="dxa"/>
                          </w:tcPr>
                          <w:p w14:paraId="3D2210FA" w14:textId="77777777" w:rsidR="003B35F0" w:rsidRDefault="003B35F0" w:rsidP="001968B0">
                            <w:pPr>
                              <w:jc w:val="center"/>
                            </w:pPr>
                            <w:r>
                              <w:t>days</w:t>
                            </w:r>
                          </w:p>
                        </w:tc>
                      </w:tr>
                      <w:tr w:rsidR="003B35F0" w14:paraId="288F200E" w14:textId="77777777" w:rsidTr="00F37F98">
                        <w:trPr>
                          <w:jc w:val="center"/>
                        </w:trPr>
                        <w:tc>
                          <w:tcPr>
                            <w:tcW w:w="2250" w:type="dxa"/>
                          </w:tcPr>
                          <w:p w14:paraId="0923CD59" w14:textId="77777777" w:rsidR="003B35F0" w:rsidRPr="007528A6" w:rsidRDefault="003B35F0"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3B35F0" w:rsidRDefault="003B35F0" w:rsidP="001968B0">
                            <w:pPr>
                              <w:jc w:val="center"/>
                            </w:pPr>
                            <w:r>
                              <w:t>0.310</w:t>
                            </w:r>
                          </w:p>
                        </w:tc>
                        <w:tc>
                          <w:tcPr>
                            <w:tcW w:w="2610" w:type="dxa"/>
                          </w:tcPr>
                          <w:p w14:paraId="5EA2D9EC" w14:textId="77777777" w:rsidR="003B35F0" w:rsidRDefault="003B35F0" w:rsidP="001968B0">
                            <w:pPr>
                              <w:jc w:val="center"/>
                            </w:pPr>
                            <w:r>
                              <w:t>days</w:t>
                            </w:r>
                            <w:r>
                              <w:rPr>
                                <w:vertAlign w:val="superscript"/>
                              </w:rPr>
                              <w:t>-1</w:t>
                            </w:r>
                          </w:p>
                        </w:tc>
                      </w:tr>
                      <w:tr w:rsidR="003B35F0" w14:paraId="2A6773A6" w14:textId="77777777" w:rsidTr="00F37F98">
                        <w:trPr>
                          <w:jc w:val="center"/>
                        </w:trPr>
                        <w:tc>
                          <w:tcPr>
                            <w:tcW w:w="2250" w:type="dxa"/>
                          </w:tcPr>
                          <w:p w14:paraId="15CD9374" w14:textId="77777777" w:rsidR="003B35F0" w:rsidRPr="007528A6" w:rsidRDefault="003B35F0"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3B35F0" w:rsidRDefault="003B35F0" w:rsidP="001968B0">
                            <w:pPr>
                              <w:jc w:val="center"/>
                            </w:pPr>
                            <w:r>
                              <w:t>194,577</w:t>
                            </w:r>
                          </w:p>
                        </w:tc>
                        <w:tc>
                          <w:tcPr>
                            <w:tcW w:w="2610" w:type="dxa"/>
                          </w:tcPr>
                          <w:p w14:paraId="7D75C730" w14:textId="77777777" w:rsidR="003B35F0" w:rsidRPr="007528A6" w:rsidRDefault="003B35F0" w:rsidP="001968B0">
                            <w:pPr>
                              <w:jc w:val="center"/>
                              <w:rPr>
                                <w:vertAlign w:val="superscript"/>
                              </w:rPr>
                            </w:pPr>
                            <w:r>
                              <w:t>Eggs months</w:t>
                            </w:r>
                            <w:r>
                              <w:rPr>
                                <w:vertAlign w:val="superscript"/>
                              </w:rPr>
                              <w:t>-1</w:t>
                            </w:r>
                            <w:r>
                              <w:t xml:space="preserve"> female</w:t>
                            </w:r>
                            <w:r>
                              <w:rPr>
                                <w:vertAlign w:val="superscript"/>
                              </w:rPr>
                              <w:t>-1</w:t>
                            </w:r>
                          </w:p>
                        </w:tc>
                      </w:tr>
                      <w:tr w:rsidR="003B35F0" w14:paraId="105E6884" w14:textId="77777777" w:rsidTr="00F37F98">
                        <w:trPr>
                          <w:jc w:val="center"/>
                        </w:trPr>
                        <w:tc>
                          <w:tcPr>
                            <w:tcW w:w="2250" w:type="dxa"/>
                          </w:tcPr>
                          <w:p w14:paraId="5DCC80D8" w14:textId="77777777" w:rsidR="003B35F0" w:rsidRDefault="003B35F0"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3B35F0" w:rsidRDefault="003B35F0" w:rsidP="001968B0">
                            <w:pPr>
                              <w:jc w:val="center"/>
                            </w:pPr>
                            <w:r>
                              <w:t>3</w:t>
                            </w:r>
                          </w:p>
                        </w:tc>
                        <w:tc>
                          <w:tcPr>
                            <w:tcW w:w="2610" w:type="dxa"/>
                          </w:tcPr>
                          <w:p w14:paraId="513F9C5C" w14:textId="77777777" w:rsidR="003B35F0" w:rsidRDefault="003B35F0" w:rsidP="001968B0">
                            <w:pPr>
                              <w:jc w:val="center"/>
                            </w:pPr>
                            <w:r>
                              <w:t>days</w:t>
                            </w:r>
                          </w:p>
                        </w:tc>
                      </w:tr>
                    </w:tbl>
                    <w:p w14:paraId="0D85EF0E" w14:textId="77777777" w:rsidR="003B35F0" w:rsidRDefault="003B35F0"/>
                  </w:txbxContent>
                </v:textbox>
                <w10:wrap type="topAndBottom"/>
              </v:shape>
            </w:pict>
          </mc:Fallback>
        </mc:AlternateContent>
      </w:r>
      <w:r w:rsidR="003F1D45">
        <w:t>The time step of the model is on</w:t>
      </w:r>
      <w:r w:rsidR="00AB15FC">
        <w:t>e</w:t>
      </w:r>
      <w:r w:rsidR="003F1D45">
        <w:t xml:space="preserve"> month</w:t>
      </w:r>
      <w:del w:id="6" w:author="Bruce Kendall" w:date="2018-08-21T10:25:00Z">
        <w:r w:rsidR="003F1D45" w:rsidDel="003B35F0">
          <w:delText>, and we refer this model as L1</w:delText>
        </w:r>
        <w:r w:rsidR="00F37F98" w:rsidDel="003B35F0">
          <w:delText xml:space="preserve"> (Table S3)</w:delText>
        </w:r>
      </w:del>
      <w:r w:rsidR="003F1D45">
        <w:t>.</w:t>
      </w:r>
    </w:p>
    <w:p w14:paraId="3597184E" w14:textId="576E4DDB" w:rsidR="00CA454F" w:rsidRDefault="003B35F0" w:rsidP="003F1D45">
      <w:pPr>
        <w:ind w:firstLine="720"/>
        <w:rPr>
          <w:rFonts w:cs="Times New Roman"/>
        </w:rPr>
      </w:pPr>
      <w:ins w:id="7" w:author="Bruce Kendall" w:date="2018-08-21T10:26:00Z">
        <w:r>
          <w:t>W</w:t>
        </w:r>
      </w:ins>
      <w:ins w:id="8" w:author="Bruce Kendall" w:date="2018-08-21T10:25:00Z">
        <w:r>
          <w:t>e refer this model</w:t>
        </w:r>
      </w:ins>
      <w:ins w:id="9" w:author="Bruce Kendall" w:date="2018-08-21T10:26:00Z">
        <w:r>
          <w:t>, with the authors’ parameterization,</w:t>
        </w:r>
      </w:ins>
      <w:ins w:id="10" w:author="Bruce Kendall" w:date="2018-08-21T10:25:00Z">
        <w:r>
          <w:t xml:space="preserve"> as L1 (Table S3). </w:t>
        </w:r>
      </w:ins>
      <w:r w:rsidR="00195121">
        <w:t>Th</w:t>
      </w:r>
      <w:ins w:id="11" w:author="Bruce Kendall" w:date="2018-08-21T10:26:00Z">
        <w:r>
          <w:t>is</w:t>
        </w:r>
      </w:ins>
      <w:del w:id="12" w:author="Bruce Kendall" w:date="2018-08-21T10:26:00Z">
        <w:r w:rsidR="00195121" w:rsidDel="003B35F0">
          <w:delText>e</w:delText>
        </w:r>
      </w:del>
      <w:r w:rsidR="00195121">
        <w:t xml:space="preserve"> model has </w:t>
      </w:r>
      <w:del w:id="13" w:author="Bruce Kendall" w:date="2018-08-21T10:26:00Z">
        <w:r w:rsidR="00195121" w:rsidDel="003B35F0">
          <w:delText xml:space="preserve">two </w:delText>
        </w:r>
      </w:del>
      <w:ins w:id="14" w:author="Bruce Kendall" w:date="2018-08-21T10:26:00Z">
        <w:r>
          <w:t xml:space="preserve">several </w:t>
        </w:r>
      </w:ins>
      <w:del w:id="15" w:author="Bruce Kendall" w:date="2018-08-21T10:26:00Z">
        <w:r w:rsidR="00195121" w:rsidDel="003B35F0">
          <w:delText xml:space="preserve">major </w:delText>
        </w:r>
      </w:del>
      <w:r w:rsidR="00195121">
        <w:t xml:space="preserve">problems. </w:t>
      </w:r>
      <w:r w:rsidR="003F1D45">
        <w:t>First,</w:t>
      </w:r>
      <w:r w:rsidR="003F1D45" w:rsidRPr="006558DE">
        <w:rPr>
          <w:rFonts w:cs="Times New Roman"/>
        </w:rPr>
        <w:t xml:space="preserve"> </w:t>
      </w:r>
      <w:ins w:id="16" w:author="Bruce Kendall" w:date="2018-08-21T10:27:00Z">
        <w:r>
          <w:rPr>
            <w:rFonts w:cs="Times New Roman"/>
          </w:rPr>
          <w:t xml:space="preserve">the fertility coefficient, </w:t>
        </w:r>
        <w:r w:rsidRPr="003B35F0">
          <w:rPr>
            <w:rFonts w:cs="Times New Roman"/>
            <w:i/>
            <w:rPrChange w:id="17" w:author="Bruce Kendall" w:date="2018-08-21T10:28:00Z">
              <w:rPr>
                <w:rFonts w:cs="Times New Roman"/>
              </w:rPr>
            </w:rPrChange>
          </w:rPr>
          <w:t>R</w:t>
        </w:r>
        <w:r w:rsidRPr="003B35F0">
          <w:rPr>
            <w:rFonts w:cs="Times New Roman"/>
            <w:i/>
            <w:rPrChange w:id="18" w:author="Bruce Kendall" w:date="2018-08-21T10:28:00Z">
              <w:rPr>
                <w:rFonts w:cs="Times New Roman"/>
              </w:rPr>
            </w:rPrChange>
          </w:rPr>
          <w:softHyphen/>
        </w:r>
        <w:r w:rsidRPr="003B35F0">
          <w:rPr>
            <w:rFonts w:cs="Times New Roman"/>
            <w:i/>
            <w:vertAlign w:val="subscript"/>
            <w:rPrChange w:id="19" w:author="Bruce Kendall" w:date="2018-08-21T10:28:00Z">
              <w:rPr>
                <w:rFonts w:cs="Times New Roman"/>
              </w:rPr>
            </w:rPrChange>
          </w:rPr>
          <w:t>A</w:t>
        </w:r>
      </w:ins>
      <w:ins w:id="20" w:author="Bruce Kendall" w:date="2018-08-21T10:28:00Z">
        <w:r>
          <w:rPr>
            <w:rFonts w:cs="Times New Roman"/>
          </w:rPr>
          <w:t>, includes only egg survival. As the egg stage duration is only 3 days,</w:t>
        </w:r>
      </w:ins>
      <w:ins w:id="21" w:author="Bruce Kendall" w:date="2018-08-21T10:27:00Z">
        <w:r>
          <w:rPr>
            <w:rFonts w:cs="Times New Roman"/>
          </w:rPr>
          <w:t xml:space="preserve"> </w:t>
        </w:r>
      </w:ins>
      <w:ins w:id="22" w:author="Bruce Kendall" w:date="2018-08-21T10:29:00Z">
        <w:r>
          <w:rPr>
            <w:rFonts w:cs="Times New Roman"/>
          </w:rPr>
          <w:t xml:space="preserve">this is insufficient; to span a 1-month timestep, 27 days of either prior parent survival or subsequent larval survival needs to be included. </w:t>
        </w:r>
      </w:ins>
      <w:ins w:id="23" w:author="Bruce Kendall" w:date="2018-08-21T10:36:00Z">
        <w:r w:rsidR="008B189E">
          <w:rPr>
            <w:rFonts w:cs="Times New Roman"/>
          </w:rPr>
          <w:t>To retain larvae in</w:t>
        </w:r>
      </w:ins>
      <w:ins w:id="24" w:author="Bruce Kendall" w:date="2018-08-21T10:29:00Z">
        <w:r>
          <w:rPr>
            <w:rFonts w:cs="Times New Roman"/>
          </w:rPr>
          <w:t xml:space="preserve"> </w:t>
        </w:r>
      </w:ins>
      <w:r w:rsidR="003F1D45">
        <w:rPr>
          <w:rFonts w:cs="Times New Roman"/>
        </w:rPr>
        <w:t xml:space="preserve">the model </w:t>
      </w:r>
      <w:del w:id="25" w:author="Bruce Kendall" w:date="2018-08-21T10:37:00Z">
        <w:r w:rsidR="003F1D45" w:rsidDel="008B189E">
          <w:rPr>
            <w:rFonts w:cs="Times New Roman"/>
          </w:rPr>
          <w:delText xml:space="preserve">is </w:delText>
        </w:r>
      </w:del>
      <w:ins w:id="26" w:author="Bruce Kendall" w:date="2018-08-21T10:37:00Z">
        <w:r w:rsidR="008B189E">
          <w:rPr>
            <w:rFonts w:cs="Times New Roman"/>
          </w:rPr>
          <w:t>requires</w:t>
        </w:r>
        <w:r w:rsidR="008B189E">
          <w:rPr>
            <w:rFonts w:cs="Times New Roman"/>
          </w:rPr>
          <w:t xml:space="preserve"> </w:t>
        </w:r>
      </w:ins>
      <w:r w:rsidR="003F1D45">
        <w:rPr>
          <w:rFonts w:cs="Times New Roman"/>
        </w:rPr>
        <w:t xml:space="preserve">a post-breeding census </w:t>
      </w:r>
      <w:del w:id="27" w:author="Bruce Kendall" w:date="2018-08-21T10:37:00Z">
        <w:r w:rsidR="00AB15FC" w:rsidDel="008B189E">
          <w:rPr>
            <w:rFonts w:cs="Times New Roman"/>
          </w:rPr>
          <w:delText xml:space="preserve">model </w:delText>
        </w:r>
      </w:del>
      <w:ins w:id="28" w:author="Bruce Kendall" w:date="2018-08-21T10:37:00Z">
        <w:r w:rsidR="008B189E">
          <w:rPr>
            <w:rFonts w:cs="Times New Roman"/>
          </w:rPr>
          <w:t>formulation,</w:t>
        </w:r>
        <w:r w:rsidR="008B189E">
          <w:rPr>
            <w:rFonts w:cs="Times New Roman"/>
          </w:rPr>
          <w:t xml:space="preserve"> </w:t>
        </w:r>
      </w:ins>
      <w:del w:id="29" w:author="Bruce Kendall" w:date="2018-08-21T10:37:00Z">
        <w:r w:rsidR="003F1D45" w:rsidDel="008B189E">
          <w:rPr>
            <w:rFonts w:cs="Times New Roman"/>
          </w:rPr>
          <w:delText>so that</w:delText>
        </w:r>
      </w:del>
      <w:ins w:id="30" w:author="Bruce Kendall" w:date="2018-08-21T10:37:00Z">
        <w:r w:rsidR="008B189E">
          <w:rPr>
            <w:rFonts w:cs="Times New Roman"/>
          </w:rPr>
          <w:t>with</w:t>
        </w:r>
      </w:ins>
      <w:r w:rsidR="003F1D45">
        <w:rPr>
          <w:rFonts w:cs="Times New Roman"/>
        </w:rPr>
        <w:t xml:space="preserve"> the survival of </w:t>
      </w:r>
      <w:del w:id="31" w:author="Bruce Kendall" w:date="2018-08-21T10:37:00Z">
        <w:r w:rsidR="003F1D45" w:rsidDel="008B189E">
          <w:rPr>
            <w:rFonts w:cs="Times New Roman"/>
          </w:rPr>
          <w:delText xml:space="preserve">adults </w:delText>
        </w:r>
      </w:del>
      <w:ins w:id="32" w:author="Bruce Kendall" w:date="2018-08-21T10:37:00Z">
        <w:r w:rsidR="008B189E">
          <w:rPr>
            <w:rFonts w:cs="Times New Roman"/>
          </w:rPr>
          <w:t>parents</w:t>
        </w:r>
        <w:r w:rsidR="008B189E">
          <w:rPr>
            <w:rFonts w:cs="Times New Roman"/>
          </w:rPr>
          <w:t xml:space="preserve"> </w:t>
        </w:r>
      </w:ins>
      <w:del w:id="33" w:author="Bruce Kendall" w:date="2018-08-21T10:37:00Z">
        <w:r w:rsidR="00195121" w:rsidDel="008B189E">
          <w:rPr>
            <w:rFonts w:cs="Times New Roman"/>
          </w:rPr>
          <w:delText xml:space="preserve">needs to </w:delText>
        </w:r>
        <w:r w:rsidR="003F1D45" w:rsidDel="008B189E">
          <w:rPr>
            <w:rFonts w:cs="Times New Roman"/>
          </w:rPr>
          <w:delText xml:space="preserve">be </w:delText>
        </w:r>
      </w:del>
      <w:r w:rsidR="003F1D45">
        <w:rPr>
          <w:rFonts w:cs="Times New Roman"/>
        </w:rPr>
        <w:t xml:space="preserve">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sidR="00195121">
        <w:rPr>
          <w:rFonts w:cs="Times New Roman"/>
        </w:rPr>
        <w:t xml:space="preserve">we modified </w:t>
      </w:r>
      <w:r w:rsidR="003F1D45">
        <w:rPr>
          <w:rFonts w:cs="Times New Roman"/>
        </w:rPr>
        <w:t xml:space="preserve">the fertility rate </w:t>
      </w:r>
      <w:r w:rsidR="00195121">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123115" w:rsidRPr="006558DE">
        <w:rPr>
          <w:rFonts w:cs="Times New Roman"/>
          <w:noProof/>
          <w:position w:val="-6"/>
        </w:rPr>
        <w:object w:dxaOrig="900" w:dyaOrig="420" w14:anchorId="645FE5DC">
          <v:shape id="_x0000_i1132" type="#_x0000_t75" alt="" style="width:44.85pt;height:20.05pt;mso-width-percent:0;mso-height-percent:0;mso-width-percent:0;mso-height-percent:0" o:ole="">
            <v:imagedata r:id="rId10" o:title=""/>
          </v:shape>
          <o:OLEObject Type="Embed" ProgID="Equation.DSMT4" ShapeID="_x0000_i1132" DrawAspect="Content" ObjectID="_1596353756" r:id="rId11"/>
        </w:object>
      </w:r>
      <w:r w:rsidR="005C7D0E">
        <w:rPr>
          <w:rFonts w:cs="Times New Roman"/>
        </w:rPr>
        <w:t>,</w:t>
      </w:r>
      <w:r w:rsidR="00195121">
        <w:rPr>
          <w:rFonts w:cs="Times New Roman"/>
        </w:rPr>
        <w:t xml:space="preserve"> assum</w:t>
      </w:r>
      <w:r w:rsidR="005C7D0E">
        <w:rPr>
          <w:rFonts w:cs="Times New Roman"/>
        </w:rPr>
        <w:t>ing</w:t>
      </w:r>
      <w:r w:rsidR="00195121">
        <w:rPr>
          <w:rFonts w:cs="Times New Roman"/>
        </w:rPr>
        <w:t xml:space="preserve"> </w:t>
      </w:r>
      <w:r w:rsidR="003F1D45">
        <w:rPr>
          <w:rFonts w:cs="Times New Roman"/>
        </w:rPr>
        <w:t>one month consists of 30 days. Second,</w:t>
      </w:r>
      <w:ins w:id="34" w:author="Bruce Kendall" w:date="2018-08-21T10:37:00Z">
        <w:r w:rsidR="008B189E">
          <w:rPr>
            <w:rFonts w:cs="Times New Roman"/>
          </w:rPr>
          <w:t xml:space="preserve"> </w:t>
        </w:r>
      </w:ins>
      <w:ins w:id="35" w:author="Bruce Kendall" w:date="2018-08-21T10:40:00Z">
        <w:r w:rsidR="008B189E" w:rsidRPr="006558DE">
          <w:rPr>
            <w:rFonts w:ascii="Times New Roman" w:hAnsi="Times New Roman" w:cs="Times New Roman"/>
            <w:i/>
          </w:rPr>
          <w:t>P</w:t>
        </w:r>
        <w:r w:rsidR="008B189E" w:rsidRPr="006558DE">
          <w:rPr>
            <w:rFonts w:ascii="Times New Roman" w:hAnsi="Times New Roman" w:cs="Times New Roman"/>
            <w:i/>
            <w:vertAlign w:val="subscript"/>
          </w:rPr>
          <w:t>J</w:t>
        </w:r>
        <w:r w:rsidR="008B189E">
          <w:t xml:space="preserve"> and </w:t>
        </w:r>
        <w:r w:rsidR="008B189E" w:rsidRPr="006558DE">
          <w:rPr>
            <w:rFonts w:ascii="Times New Roman" w:hAnsi="Times New Roman" w:cs="Times New Roman"/>
            <w:i/>
          </w:rPr>
          <w:t>G</w:t>
        </w:r>
        <w:r w:rsidR="008B189E" w:rsidRPr="006558DE">
          <w:rPr>
            <w:rFonts w:ascii="Times New Roman" w:hAnsi="Times New Roman" w:cs="Times New Roman"/>
            <w:i/>
            <w:vertAlign w:val="subscript"/>
          </w:rPr>
          <w:t>J</w:t>
        </w:r>
        <w:r w:rsidR="008B189E">
          <w:rPr>
            <w:rFonts w:cs="Times New Roman"/>
          </w:rPr>
          <w:t xml:space="preserve"> </w:t>
        </w:r>
        <w:r w:rsidR="008B189E">
          <w:rPr>
            <w:rFonts w:cs="Times New Roman"/>
          </w:rPr>
          <w:t xml:space="preserve">were </w:t>
        </w:r>
      </w:ins>
      <w:ins w:id="36" w:author="Bruce Kendall" w:date="2018-08-21T10:37:00Z">
        <w:r w:rsidR="008B189E">
          <w:rPr>
            <w:rFonts w:cs="Times New Roman"/>
          </w:rPr>
          <w:t xml:space="preserve">calculated according to the FAS model with </w:t>
        </w:r>
      </w:ins>
      <m:oMath>
        <m:sSub>
          <m:sSubPr>
            <m:ctrlPr>
              <w:ins w:id="37" w:author="Bruce Kendall" w:date="2018-08-21T10:39:00Z">
                <w:rPr>
                  <w:rFonts w:ascii="Cambria Math" w:hAnsi="Cambria Math" w:cs="Times New Roman"/>
                  <w:i/>
                </w:rPr>
              </w:ins>
            </m:ctrlPr>
          </m:sSubPr>
          <m:e>
            <m:r>
              <w:ins w:id="38" w:author="Bruce Kendall" w:date="2018-08-21T10:38:00Z">
                <w:rPr>
                  <w:rFonts w:ascii="Cambria Math" w:hAnsi="Cambria Math" w:cs="Times New Roman"/>
                </w:rPr>
                <m:t>T</m:t>
              </w:ins>
            </m:r>
          </m:e>
          <m:sub>
            <m:r>
              <w:ins w:id="39" w:author="Bruce Kendall" w:date="2018-08-21T10:39:00Z">
                <w:rPr>
                  <w:rFonts w:ascii="Cambria Math" w:hAnsi="Cambria Math" w:cs="Times New Roman"/>
                </w:rPr>
                <m:t>J</m:t>
              </w:ins>
            </m:r>
          </m:sub>
        </m:sSub>
        <m:r>
          <w:ins w:id="40" w:author="Bruce Kendall" w:date="2018-08-21T10:38:00Z">
            <w:rPr>
              <w:rFonts w:ascii="Cambria Math" w:hAnsi="Cambria Math" w:cs="Times New Roman"/>
            </w:rPr>
            <m:t>=1/12</m:t>
          </w:ins>
        </m:r>
      </m:oMath>
      <w:ins w:id="41" w:author="Bruce Kendall" w:date="2018-08-21T10:38:00Z">
        <w:r w:rsidR="008B189E">
          <w:rPr>
            <w:rFonts w:eastAsiaTheme="minorEastAsia" w:cs="Times New Roman"/>
          </w:rPr>
          <w:t>. However</w:t>
        </w:r>
      </w:ins>
      <w:ins w:id="42" w:author="Bruce Kendall" w:date="2018-08-21T10:39:00Z">
        <w:r w:rsidR="008B189E">
          <w:rPr>
            <w:rFonts w:eastAsiaTheme="minorEastAsia" w:cs="Times New Roman"/>
          </w:rPr>
          <w:t>, according to the life history described by Morris et al. (2011),</w:t>
        </w:r>
      </w:ins>
      <w:r w:rsidR="003F1D45">
        <w:rPr>
          <w:rFonts w:cs="Times New Roman"/>
        </w:rPr>
        <w:t xml:space="preserve"> </w:t>
      </w:r>
      <w:r w:rsidR="003F1D45">
        <w:t>lionfish start reproducing in one year (i.e. 12 months). If so, they should spend 1</w:t>
      </w:r>
      <w:r w:rsidR="00195121">
        <w:t>1</w:t>
      </w:r>
      <w:r w:rsidR="003F1D45">
        <w:t xml:space="preserve"> months on average in the juvenile stage rather than 12 months because individuals spend one month in </w:t>
      </w:r>
      <w:r w:rsidR="00AB15FC">
        <w:lastRenderedPageBreak/>
        <w:t xml:space="preserve">the </w:t>
      </w:r>
      <w:del w:id="43" w:author="Bruce Kendall" w:date="2018-08-21T10:40:00Z">
        <w:r w:rsidR="003F1D45" w:rsidDel="008B189E">
          <w:delText>larva</w:delText>
        </w:r>
        <w:r w:rsidR="00AB15FC" w:rsidDel="008B189E">
          <w:delText>e</w:delText>
        </w:r>
        <w:r w:rsidR="003F1D45" w:rsidDel="008B189E">
          <w:delText xml:space="preserve"> </w:delText>
        </w:r>
      </w:del>
      <w:ins w:id="44" w:author="Bruce Kendall" w:date="2018-08-21T10:40:00Z">
        <w:r w:rsidR="008B189E">
          <w:t>larva</w:t>
        </w:r>
        <w:r w:rsidR="008B189E">
          <w:t>l</w:t>
        </w:r>
        <w:r w:rsidR="008B189E">
          <w:t xml:space="preserve"> </w:t>
        </w:r>
      </w:ins>
      <w:r w:rsidR="003F1D45">
        <w:t xml:space="preserve">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sidR="00195121">
        <w:rPr>
          <w:rFonts w:cs="Times New Roman"/>
        </w:rPr>
        <w:t>10</w:t>
      </w:r>
      <w:r w:rsidR="003F1D45">
        <w:rPr>
          <w:rFonts w:cs="Times New Roman"/>
        </w:rPr>
        <w:t>/1</w:t>
      </w:r>
      <w:r w:rsidR="00195121">
        <w:rPr>
          <w:rFonts w:cs="Times New Roman"/>
        </w:rPr>
        <w:t>1</w:t>
      </w:r>
      <w:r w:rsidR="003F1D45">
        <w:rPr>
          <w:rFonts w:cs="Times New Roman"/>
        </w:rPr>
        <w:t xml:space="preserve"> and 1/1</w:t>
      </w:r>
      <w:r w:rsidR="00195121">
        <w:rPr>
          <w:rFonts w:cs="Times New Roman"/>
        </w:rPr>
        <w:t>1,</w:t>
      </w:r>
      <w:r w:rsidR="003F1D45">
        <w:rPr>
          <w:rFonts w:cs="Times New Roman"/>
        </w:rPr>
        <w:t xml:space="preserve"> respectively. These corrections were incorporated into </w:t>
      </w:r>
      <w:r w:rsidR="00195121">
        <w:rPr>
          <w:rFonts w:cs="Times New Roman"/>
        </w:rPr>
        <w:t xml:space="preserve">the second </w:t>
      </w:r>
      <w:r w:rsidR="003F1D45">
        <w:rPr>
          <w:rFonts w:cs="Times New Roman"/>
        </w:rPr>
        <w:t>model (</w:t>
      </w:r>
      <w:r w:rsidR="00195121">
        <w:rPr>
          <w:rFonts w:cs="Times New Roman"/>
        </w:rPr>
        <w:t>L</w:t>
      </w:r>
      <w:r w:rsidR="003F1D45">
        <w:rPr>
          <w:rFonts w:cs="Times New Roman"/>
        </w:rPr>
        <w:t>2</w:t>
      </w:r>
      <w:r w:rsidR="00CA454F">
        <w:rPr>
          <w:rFonts w:cs="Times New Roman"/>
        </w:rPr>
        <w:t xml:space="preserve">; Table </w:t>
      </w:r>
      <w:r w:rsidR="002F07A7">
        <w:rPr>
          <w:rFonts w:cs="Times New Roman"/>
        </w:rPr>
        <w:t>S</w:t>
      </w:r>
      <w:r w:rsidR="00CA454F">
        <w:rPr>
          <w:rFonts w:cs="Times New Roman"/>
        </w:rPr>
        <w:t>2</w:t>
      </w:r>
      <w:r w:rsidR="003F1D45">
        <w:rPr>
          <w:rFonts w:cs="Times New Roman"/>
        </w:rPr>
        <w:t xml:space="preserve">). </w:t>
      </w:r>
    </w:p>
    <w:p w14:paraId="008C2D33" w14:textId="7D823C7B" w:rsidR="00CB0A92" w:rsidRDefault="008B189E" w:rsidP="00F31CB2">
      <w:pPr>
        <w:ind w:firstLine="720"/>
      </w:pPr>
      <w:ins w:id="45" w:author="Bruce Kendall" w:date="2018-08-21T10:42:00Z">
        <w:r>
          <w:t xml:space="preserve">A remaining structural problem in the model is the age at first reproduction. </w:t>
        </w:r>
      </w:ins>
      <w:r w:rsidR="00CB0A92">
        <w:t xml:space="preserve">According to the model, individuals spend one month in the </w:t>
      </w:r>
      <w:del w:id="46" w:author="Bruce Kendall" w:date="2018-08-21T10:43:00Z">
        <w:r w:rsidR="00CB0A92" w:rsidDel="008B189E">
          <w:delText>larva</w:delText>
        </w:r>
        <w:r w:rsidR="00AB15FC" w:rsidDel="008B189E">
          <w:delText>e</w:delText>
        </w:r>
        <w:r w:rsidR="00CB0A92" w:rsidDel="008B189E">
          <w:delText xml:space="preserve"> </w:delText>
        </w:r>
      </w:del>
      <w:ins w:id="47" w:author="Bruce Kendall" w:date="2018-08-21T10:43:00Z">
        <w:r>
          <w:t>larva</w:t>
        </w:r>
        <w:r>
          <w:t>l</w:t>
        </w:r>
        <w:r>
          <w:t xml:space="preserve"> </w:t>
        </w:r>
      </w:ins>
      <w:r w:rsidR="00CB0A92">
        <w:t xml:space="preserve">stage and </w:t>
      </w:r>
      <w:r w:rsidR="005C7D0E">
        <w:t xml:space="preserve">approximately </w:t>
      </w:r>
      <w:r w:rsidR="00CB0A92">
        <w:t xml:space="preserve">11 months on average in the juvenile stage. Then, they mature and reproduce. Therefore, the first offspring appears </w:t>
      </w:r>
      <w:r w:rsidR="009C7FEE">
        <w:t>in</w:t>
      </w:r>
      <w:r w:rsidR="00CB0A92">
        <w:t xml:space="preserve"> </w:t>
      </w:r>
      <w:r w:rsidR="005C7D0E">
        <w:t xml:space="preserve">approximately </w:t>
      </w:r>
      <w:r w:rsidR="00CB0A92">
        <w:t>13 month</w:t>
      </w:r>
      <w:r w:rsidR="009C7FEE">
        <w:t>s</w:t>
      </w:r>
      <w:r w:rsidR="00CB0A92">
        <w:t xml:space="preserve"> on average. </w:t>
      </w:r>
      <w:r w:rsidR="009C7FEE">
        <w:t xml:space="preserve">One way to correct for the problem is </w:t>
      </w:r>
      <w:r w:rsidR="00CB0A92">
        <w:t xml:space="preserve">to assume that individuals in pre-mature stage (juvenile stage) </w:t>
      </w:r>
      <w:r w:rsidR="009C7FEE">
        <w:t xml:space="preserve">reproduce at the same time they </w:t>
      </w:r>
      <w:r w:rsidR="00CB0A92">
        <w:t xml:space="preserve">mature </w:t>
      </w:r>
      <w:r w:rsidR="009C7FEE">
        <w:t>w</w:t>
      </w:r>
      <w:r w:rsidR="009C7FEE" w:rsidRPr="009C7FEE">
        <w:t xml:space="preserve">hen a post-breeding census model is </w:t>
      </w:r>
      <w:r w:rsidR="009C7FEE">
        <w:t>used (e.g.</w:t>
      </w:r>
      <w:r w:rsidR="0026418C">
        <w:t xml:space="preserve"> Brault and Caswell 1993</w:t>
      </w:r>
      <w:r w:rsidR="009C7FEE">
        <w:t>)</w:t>
      </w:r>
      <w:r w:rsidR="005C7D0E">
        <w:t xml:space="preserve">, by adding </w:t>
      </w:r>
      <w:r w:rsidR="00CB0A92">
        <w:t xml:space="preserve">a fertility rate to the pre-mature stage. </w:t>
      </w:r>
      <w:r w:rsidR="009C7FEE">
        <w:t xml:space="preserve">In model L2, </w:t>
      </w:r>
      <w:r w:rsidR="00123115" w:rsidRPr="009C7FEE">
        <w:rPr>
          <w:noProof/>
          <w:position w:val="-18"/>
        </w:rPr>
        <w:object w:dxaOrig="440" w:dyaOrig="480" w14:anchorId="24285C02">
          <v:shape id="_x0000_i1131" type="#_x0000_t75" alt="" style="width:21.85pt;height:24.2pt;mso-width-percent:0;mso-height-percent:0;mso-width-percent:0;mso-height-percent:0" o:ole="">
            <v:imagedata r:id="rId12" o:title=""/>
          </v:shape>
          <o:OLEObject Type="Embed" ProgID="Equation.DSMT4" ShapeID="_x0000_i1131" DrawAspect="Content" ObjectID="_1596353757"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123115" w:rsidRPr="009C7FEE">
        <w:rPr>
          <w:noProof/>
          <w:position w:val="-24"/>
        </w:rPr>
        <w:object w:dxaOrig="2040" w:dyaOrig="620" w14:anchorId="6EACF3A9">
          <v:shape id="_x0000_i1130" type="#_x0000_t75" alt="" style="width:100.9pt;height:31.3pt;mso-width-percent:0;mso-height-percent:0;mso-width-percent:0;mso-height-percent:0" o:ole="">
            <v:imagedata r:id="rId14" o:title=""/>
          </v:shape>
          <o:OLEObject Type="Embed" ProgID="Equation.DSMT4" ShapeID="_x0000_i1130" DrawAspect="Content" ObjectID="_1596353758" r:id="rId15"/>
        </w:object>
      </w:r>
      <w:r w:rsidR="009C7FEE">
        <w:t xml:space="preserve"> </w:t>
      </w:r>
      <w:r w:rsidR="00CB0A92">
        <w:t xml:space="preserve"> </w:t>
      </w:r>
      <w:r w:rsidR="009C7FEE">
        <w:t xml:space="preserve">was added for the juvenile stage (i.e. &lt;1,2&gt; element of the matrix. In words, this means that </w:t>
      </w:r>
      <w:r w:rsidR="00123115" w:rsidRPr="007A1DED">
        <w:rPr>
          <w:noProof/>
          <w:position w:val="-18"/>
        </w:rPr>
        <w:object w:dxaOrig="440" w:dyaOrig="480" w14:anchorId="5F3CECF9">
          <v:shape id="_x0000_i1129" type="#_x0000_t75" alt="" style="width:21.85pt;height:24.2pt;mso-width-percent:0;mso-height-percent:0;mso-width-percent:0;mso-height-percent:0" o:ole="">
            <v:imagedata r:id="rId16" o:title=""/>
          </v:shape>
          <o:OLEObject Type="Embed" ProgID="Equation.DSMT4" ShapeID="_x0000_i1129" DrawAspect="Content" ObjectID="_1596353759" r:id="rId17"/>
        </w:object>
      </w:r>
      <w:r w:rsidR="009C7FEE">
        <w:t xml:space="preserve"> </w:t>
      </w:r>
      <w:r w:rsidR="007A1DED">
        <w:t>of juveniles mature and survives over 27 days</w:t>
      </w:r>
      <w:r w:rsidR="00AB15FC">
        <w:t>,</w:t>
      </w:r>
      <w:r w:rsidR="007A1DED">
        <w:t xml:space="preserve"> proportion </w:t>
      </w:r>
      <w:r w:rsidR="00123115" w:rsidRPr="007A1DED">
        <w:rPr>
          <w:noProof/>
          <w:position w:val="-10"/>
        </w:rPr>
        <w:object w:dxaOrig="240" w:dyaOrig="260" w14:anchorId="63E997F3">
          <v:shape id="_x0000_i1128" type="#_x0000_t75" alt="" style="width:11.8pt;height:13pt;mso-width-percent:0;mso-height-percent:0;mso-width-percent:0;mso-height-percent:0" o:ole="">
            <v:imagedata r:id="rId18" o:title=""/>
          </v:shape>
          <o:OLEObject Type="Embed" ProgID="Equation.DSMT4" ShapeID="_x0000_i1128" DrawAspect="Content" ObjectID="_1596353760" r:id="rId19"/>
        </w:object>
      </w:r>
      <w:r w:rsidR="007A1DED">
        <w:t xml:space="preserve"> of them are females, which produce </w:t>
      </w:r>
      <w:r w:rsidR="00123115" w:rsidRPr="007A1DED">
        <w:rPr>
          <w:noProof/>
          <w:position w:val="-10"/>
        </w:rPr>
        <w:object w:dxaOrig="240" w:dyaOrig="320" w14:anchorId="0D16A99A">
          <v:shape id="_x0000_i1127" type="#_x0000_t75" alt="" style="width:11.8pt;height:15.95pt;mso-width-percent:0;mso-height-percent:0;mso-width-percent:0;mso-height-percent:0" o:ole="">
            <v:imagedata r:id="rId20" o:title=""/>
          </v:shape>
          <o:OLEObject Type="Embed" ProgID="Equation.DSMT4" ShapeID="_x0000_i1127" DrawAspect="Content" ObjectID="_1596353761" r:id="rId21"/>
        </w:object>
      </w:r>
      <w:r w:rsidR="007A1DED">
        <w:t xml:space="preserve"> eggs</w:t>
      </w:r>
      <w:r w:rsidR="00AB15FC">
        <w:t>, and</w:t>
      </w:r>
      <w:r w:rsidR="007A1DED">
        <w:t xml:space="preserve"> </w:t>
      </w:r>
      <w:r w:rsidR="00AB15FC">
        <w:t>t</w:t>
      </w:r>
      <w:r w:rsidR="007A1DED">
        <w:t xml:space="preserve">hen, those eggs survive over </w:t>
      </w:r>
      <w:r w:rsidR="00123115" w:rsidRPr="007A1DED">
        <w:rPr>
          <w:noProof/>
          <w:position w:val="-12"/>
        </w:rPr>
        <w:object w:dxaOrig="360" w:dyaOrig="360" w14:anchorId="2F9DE451">
          <v:shape id="_x0000_i1126" type="#_x0000_t75" alt="" style="width:18.3pt;height:18.3pt;mso-width-percent:0;mso-height-percent:0;mso-width-percent:0;mso-height-percent:0" o:ole="">
            <v:imagedata r:id="rId22" o:title=""/>
          </v:shape>
          <o:OLEObject Type="Embed" ProgID="Equation.DSMT4" ShapeID="_x0000_i1126" DrawAspect="Content" ObjectID="_1596353762"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123115" w:rsidRPr="00AA025C">
        <w:rPr>
          <w:noProof/>
          <w:position w:val="-18"/>
        </w:rPr>
        <w:object w:dxaOrig="400" w:dyaOrig="480" w14:anchorId="191CDD91">
          <v:shape id="_x0000_i1125" type="#_x0000_t75" alt="" style="width:17.1pt;height:24.2pt;mso-width-percent:0;mso-height-percent:0;mso-width-percent:0;mso-height-percent:0" o:ole="">
            <v:imagedata r:id="rId24" o:title=""/>
          </v:shape>
          <o:OLEObject Type="Embed" ProgID="Equation.DSMT4" ShapeID="_x0000_i1125" DrawAspect="Content" ObjectID="_1596353763" r:id="rId25"/>
        </w:object>
      </w:r>
      <w:r>
        <w:t xml:space="preserve"> makes a transition </w:t>
      </w:r>
      <w:r w:rsidR="00AB15FC">
        <w:t>from juvenile to adult stage</w:t>
      </w:r>
      <w:r>
        <w:t xml:space="preserve"> when the average duration i</w:t>
      </w:r>
      <w:r w:rsidR="00AB15FC">
        <w:t>s</w:t>
      </w:r>
      <w:r>
        <w:t xml:space="preserve"> </w:t>
      </w:r>
      <w:r w:rsidR="00123115" w:rsidRPr="00AA025C">
        <w:rPr>
          <w:noProof/>
          <w:position w:val="-4"/>
        </w:rPr>
        <w:object w:dxaOrig="240" w:dyaOrig="240" w14:anchorId="401D7D85">
          <v:shape id="_x0000_i1124" type="#_x0000_t75" alt="" style="width:11.8pt;height:11.8pt;mso-width-percent:0;mso-height-percent:0;mso-width-percent:0;mso-height-percent:0" o:ole="">
            <v:imagedata r:id="rId26" o:title=""/>
          </v:shape>
          <o:OLEObject Type="Embed" ProgID="Equation.DSMT4" ShapeID="_x0000_i1124" DrawAspect="Content" ObjectID="_1596353764" r:id="rId27"/>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w:t>
      </w:r>
      <w:r w:rsidR="005C7D0E">
        <w:t xml:space="preserve"> than </w:t>
      </w:r>
      <w:r w:rsidR="00123115" w:rsidRPr="00AA025C">
        <w:rPr>
          <w:noProof/>
          <w:position w:val="-18"/>
        </w:rPr>
        <w:object w:dxaOrig="400" w:dyaOrig="480" w14:anchorId="63F95748">
          <v:shape id="_x0000_i1123" type="#_x0000_t75" alt="" style="width:17.1pt;height:24.2pt;mso-width-percent:0;mso-height-percent:0;mso-width-percent:0;mso-height-percent:0" o:ole="">
            <v:imagedata r:id="rId24" o:title=""/>
          </v:shape>
          <o:OLEObject Type="Embed" ProgID="Equation.DSMT4" ShapeID="_x0000_i1123" DrawAspect="Content" ObjectID="_1596353765"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123115" w:rsidRPr="006C29A2">
        <w:rPr>
          <w:noProof/>
          <w:position w:val="-60"/>
        </w:rPr>
        <w:object w:dxaOrig="1359" w:dyaOrig="1320" w14:anchorId="26EA1778">
          <v:shape id="_x0000_i1122" type="#_x0000_t75" alt="" style="width:67.85pt;height:64.9pt;mso-width-percent:0;mso-height-percent:0;mso-width-percent:0;mso-height-percent:0" o:ole="">
            <v:imagedata r:id="rId29" o:title=""/>
          </v:shape>
          <o:OLEObject Type="Embed" ProgID="Equation.DSMT4" ShapeID="_x0000_i1122" DrawAspect="Content" ObjectID="_1596353766" r:id="rId30"/>
        </w:object>
      </w:r>
      <w:r w:rsidR="00916753">
        <w:t>,</w:t>
      </w:r>
      <w:r>
        <w:t xml:space="preserve"> </w:t>
      </w:r>
    </w:p>
    <w:p w14:paraId="783D0134" w14:textId="77777777" w:rsidR="003F1D45" w:rsidRDefault="003F1D45" w:rsidP="003F1D45">
      <w:pPr>
        <w:pStyle w:val="MTDisplayEquation"/>
      </w:pPr>
      <w:r>
        <w:tab/>
      </w:r>
      <w:r w:rsidR="00123115" w:rsidRPr="006C29A2">
        <w:rPr>
          <w:noProof/>
          <w:position w:val="-60"/>
        </w:rPr>
        <w:object w:dxaOrig="1400" w:dyaOrig="1040" w14:anchorId="70A6E83C">
          <v:shape id="_x0000_i1121" type="#_x0000_t75" alt="" style="width:70.25pt;height:51.95pt;mso-width-percent:0;mso-height-percent:0;mso-width-percent:0;mso-height-percent:0" o:ole="">
            <v:imagedata r:id="rId31" o:title=""/>
          </v:shape>
          <o:OLEObject Type="Embed" ProgID="Equation.DSMT4" ShapeID="_x0000_i1121" DrawAspect="Content" ObjectID="_1596353767" r:id="rId32"/>
        </w:object>
      </w:r>
      <w:r w:rsidR="00916753">
        <w:t>,</w:t>
      </w:r>
      <w:r>
        <w:t xml:space="preserve"> </w:t>
      </w:r>
    </w:p>
    <w:p w14:paraId="57641D4D" w14:textId="7AE18B89" w:rsidR="003F1D45" w:rsidRDefault="003F1D45" w:rsidP="003F1D45">
      <w:r>
        <w:t>where</w:t>
      </w:r>
      <w:r w:rsidR="00EB7E88">
        <w:t xml:space="preserve"> </w:t>
      </w:r>
      <w:r w:rsidR="00123115" w:rsidRPr="00EB7E88">
        <w:rPr>
          <w:noProof/>
          <w:position w:val="-12"/>
        </w:rPr>
        <w:object w:dxaOrig="279" w:dyaOrig="360" w14:anchorId="1598DE7D">
          <v:shape id="_x0000_i1120" type="#_x0000_t75" alt="" style="width:14.15pt;height:18.3pt;mso-width-percent:0;mso-height-percent:0;mso-width-percent:0;mso-height-percent:0" o:ole="">
            <v:imagedata r:id="rId33" o:title=""/>
          </v:shape>
          <o:OLEObject Type="Embed" ProgID="Equation.DSMT4" ShapeID="_x0000_i1120" DrawAspect="Content" ObjectID="_1596353768" r:id="rId34"/>
        </w:object>
      </w:r>
      <w:r w:rsidR="00EB7E88">
        <w:t xml:space="preserve"> is the proportion of juveniles that survive and remain in the juvenile stage, </w:t>
      </w:r>
      <w:r w:rsidR="00123115" w:rsidRPr="00EB7E88">
        <w:rPr>
          <w:noProof/>
          <w:position w:val="-12"/>
        </w:rPr>
        <w:object w:dxaOrig="340" w:dyaOrig="360" w14:anchorId="3621C152">
          <v:shape id="_x0000_i1119" type="#_x0000_t75" alt="" style="width:17.1pt;height:18.3pt;mso-width-percent:0;mso-height-percent:0;mso-width-percent:0;mso-height-percent:0" o:ole="">
            <v:imagedata r:id="rId35" o:title=""/>
          </v:shape>
          <o:OLEObject Type="Embed" ProgID="Equation.DSMT4" ShapeID="_x0000_i1119" DrawAspect="Content" ObjectID="_1596353769" r:id="rId36"/>
        </w:object>
      </w:r>
      <w:r w:rsidR="00EB7E88">
        <w:t xml:space="preserve"> is the proportion of juveniles that survive and transition into the adult stage, and</w:t>
      </w:r>
      <w:r>
        <w:t xml:space="preserve"> </w:t>
      </w:r>
      <w:r w:rsidR="00123115" w:rsidRPr="004035E8">
        <w:rPr>
          <w:noProof/>
          <w:position w:val="-14"/>
        </w:rPr>
        <w:object w:dxaOrig="960" w:dyaOrig="400" w14:anchorId="26667A06">
          <v:shape id="_x0000_i1118" type="#_x0000_t75" alt="" style="width:47.8pt;height:20.05pt;mso-width-percent:0;mso-height-percent:0;mso-width-percent:0;mso-height-percent:0" o:ole="">
            <v:imagedata r:id="rId37" o:title=""/>
          </v:shape>
          <o:OLEObject Type="Embed" ProgID="Equation.DSMT4" ShapeID="_x0000_i1118" DrawAspect="Content" ObjectID="_1596353770"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00123115" w:rsidRPr="00916753">
        <w:rPr>
          <w:noProof/>
          <w:position w:val="-60"/>
        </w:rPr>
        <w:object w:dxaOrig="2860" w:dyaOrig="1040" w14:anchorId="5E208D9A">
          <v:shape id="_x0000_i1117" type="#_x0000_t75" alt="" style="width:142.8pt;height:51.95pt;mso-width-percent:0;mso-height-percent:0;mso-width-percent:0;mso-height-percent:0" o:ole="">
            <v:imagedata r:id="rId39" o:title=""/>
          </v:shape>
          <o:OLEObject Type="Embed" ProgID="Equation.DSMT4" ShapeID="_x0000_i1117" DrawAspect="Content" ObjectID="_1596353771"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lastRenderedPageBreak/>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tab/>
      </w:r>
      <w:r w:rsidR="00123115" w:rsidRPr="000B5D80">
        <w:rPr>
          <w:noProof/>
          <w:position w:val="-66"/>
        </w:rPr>
        <w:object w:dxaOrig="1920" w:dyaOrig="1440" w14:anchorId="420A665B">
          <v:shape id="_x0000_i1116" type="#_x0000_t75" alt="" style="width:96.2pt;height:1in;mso-width-percent:0;mso-height-percent:0;mso-width-percent:0;mso-height-percent:0" o:ole="">
            <v:imagedata r:id="rId41" o:title=""/>
          </v:shape>
          <o:OLEObject Type="Embed" ProgID="Equation.DSMT4" ShapeID="_x0000_i1116" DrawAspect="Content" ObjectID="_1596353772" r:id="rId42"/>
        </w:object>
      </w:r>
      <w:r>
        <w:t xml:space="preserve"> </w:t>
      </w:r>
      <w:r w:rsidR="00916753">
        <w:t>,</w:t>
      </w:r>
    </w:p>
    <w:p w14:paraId="77F1E810" w14:textId="77777777" w:rsidR="003F1D45" w:rsidRDefault="003F1D45" w:rsidP="003F1D45">
      <w:pPr>
        <w:pStyle w:val="MTDisplayEquation"/>
      </w:pPr>
      <w:r>
        <w:tab/>
      </w:r>
      <w:r w:rsidR="00123115" w:rsidRPr="000B5D80">
        <w:rPr>
          <w:noProof/>
          <w:position w:val="-66"/>
        </w:rPr>
        <w:object w:dxaOrig="1939" w:dyaOrig="1440" w14:anchorId="227C6CCD">
          <v:shape id="_x0000_i1115" type="#_x0000_t75" alt="" style="width:96.8pt;height:1in;mso-width-percent:0;mso-height-percent:0;mso-width-percent:0;mso-height-percent:0" o:ole="">
            <v:imagedata r:id="rId43" o:title=""/>
          </v:shape>
          <o:OLEObject Type="Embed" ProgID="Equation.DSMT4" ShapeID="_x0000_i1115" DrawAspect="Content" ObjectID="_1596353773" r:id="rId44"/>
        </w:object>
      </w:r>
      <w:r w:rsidR="00916753">
        <w:t>,</w:t>
      </w:r>
    </w:p>
    <w:p w14:paraId="16609F42" w14:textId="77777777" w:rsidR="007C0EDC" w:rsidRPr="007C0EDC" w:rsidRDefault="007C0EDC" w:rsidP="007C0EDC">
      <w:pPr>
        <w:pStyle w:val="MTDisplayEquation"/>
      </w:pPr>
      <w:r>
        <w:tab/>
      </w:r>
      <w:r w:rsidR="00123115" w:rsidRPr="00677FFB">
        <w:rPr>
          <w:noProof/>
          <w:position w:val="-66"/>
        </w:rPr>
        <w:object w:dxaOrig="3420" w:dyaOrig="1440" w14:anchorId="46E8902E">
          <v:shape id="_x0000_i1114" type="#_x0000_t75" alt="" style="width:171.15pt;height:1in;mso-width-percent:0;mso-height-percent:0;mso-width-percent:0;mso-height-percent:0" o:ole="">
            <v:imagedata r:id="rId45" o:title=""/>
          </v:shape>
          <o:OLEObject Type="Embed" ProgID="Equation.DSMT4" ShapeID="_x0000_i1114" DrawAspect="Content" ObjectID="_1596353774"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353E9DD6"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123115" w:rsidRPr="00CA1C8B">
        <w:rPr>
          <w:noProof/>
          <w:position w:val="-6"/>
        </w:rPr>
        <w:object w:dxaOrig="660" w:dyaOrig="320" w14:anchorId="53C0F6CD">
          <v:shape id="_x0000_i1113" type="#_x0000_t75" alt="" style="width:33.05pt;height:15.95pt;mso-width-percent:0;mso-height-percent:0;mso-width-percent:0;mso-height-percent:0" o:ole="">
            <v:imagedata r:id="rId47" o:title=""/>
          </v:shape>
          <o:OLEObject Type="Embed" ProgID="Equation.DSMT4" ShapeID="_x0000_i1113" DrawAspect="Content" ObjectID="_1596353775" r:id="rId48"/>
        </w:object>
      </w:r>
      <w:r w:rsidR="00E30503">
        <w:t xml:space="preserve">, age classes 2 to 12 have the survival rate of </w:t>
      </w:r>
      <w:r w:rsidR="00123115" w:rsidRPr="00E30503">
        <w:rPr>
          <w:noProof/>
          <w:position w:val="-6"/>
        </w:rPr>
        <w:object w:dxaOrig="499" w:dyaOrig="320" w14:anchorId="7AB47656">
          <v:shape id="_x0000_i1112" type="#_x0000_t75" alt="" style="width:24.8pt;height:15.95pt;mso-width-percent:0;mso-height-percent:0;mso-width-percent:0;mso-height-percent:0" o:ole="">
            <v:imagedata r:id="rId49" o:title=""/>
          </v:shape>
          <o:OLEObject Type="Embed" ProgID="Equation.DSMT4" ShapeID="_x0000_i1112" DrawAspect="Content" ObjectID="_1596353776" r:id="rId50"/>
        </w:object>
      </w:r>
      <w:r w:rsidR="00E30503">
        <w:t xml:space="preserve">, and age class 13 has survival rate of </w:t>
      </w:r>
      <w:r w:rsidR="00123115" w:rsidRPr="00CA1C8B">
        <w:rPr>
          <w:noProof/>
          <w:position w:val="-6"/>
        </w:rPr>
        <w:object w:dxaOrig="499" w:dyaOrig="320" w14:anchorId="327DB927">
          <v:shape id="_x0000_i1111" type="#_x0000_t75" alt="" style="width:24.8pt;height:15.95pt;mso-width-percent:0;mso-height-percent:0;mso-width-percent:0;mso-height-percent:0" o:ole="">
            <v:imagedata r:id="rId51" o:title=""/>
          </v:shape>
          <o:OLEObject Type="Embed" ProgID="Equation.DSMT4" ShapeID="_x0000_i1111" DrawAspect="Content" ObjectID="_1596353777" r:id="rId52"/>
        </w:object>
      </w:r>
      <w:r w:rsidR="00E30503">
        <w:t xml:space="preserve">, which appears in the &lt;13,13&gt; element of the matrix. </w:t>
      </w:r>
      <w:r w:rsidR="00093CEB">
        <w:t xml:space="preserve">Three Leslie matrices were constructed, and they </w:t>
      </w:r>
      <w:del w:id="48" w:author="Bruce Kendall" w:date="2018-08-21T10:44:00Z">
        <w:r w:rsidR="00484A27" w:rsidDel="006E4690">
          <w:delText xml:space="preserve">different </w:delText>
        </w:r>
      </w:del>
      <w:ins w:id="49" w:author="Bruce Kendall" w:date="2018-08-21T10:44:00Z">
        <w:r w:rsidR="006E4690">
          <w:t>differed</w:t>
        </w:r>
        <w:r w:rsidR="006E4690">
          <w:t xml:space="preserve"> </w:t>
        </w:r>
      </w:ins>
      <w:r w:rsidR="00484A27">
        <w:t xml:space="preserve">in </w:t>
      </w:r>
      <w:ins w:id="50" w:author="Bruce Kendall" w:date="2018-08-21T10:44:00Z">
        <w:r w:rsidR="006E4690">
          <w:t xml:space="preserve">the </w:t>
        </w:r>
      </w:ins>
      <w:r w:rsidR="00484A27">
        <w:t xml:space="preserve">fertility </w:t>
      </w:r>
      <w:del w:id="51" w:author="Bruce Kendall" w:date="2018-08-21T10:44:00Z">
        <w:r w:rsidR="00484A27" w:rsidDel="006E4690">
          <w:delText>rates</w:delText>
        </w:r>
      </w:del>
      <w:ins w:id="52" w:author="Bruce Kendall" w:date="2018-08-21T10:44:00Z">
        <w:r w:rsidR="006E4690">
          <w:t>coefficients</w:t>
        </w:r>
      </w:ins>
      <w:r w:rsidR="00484A27">
        <w:t>. The first Leslie matrix (</w:t>
      </w:r>
      <w:r w:rsidR="00F37F98">
        <w:t>L</w:t>
      </w:r>
      <w:r w:rsidR="00484A27">
        <w:t xml:space="preserve">6) omits the survival rates of parents in the fertility rates. Therefore, </w:t>
      </w:r>
      <w:ins w:id="53" w:author="Bruce Kendall" w:date="2018-08-21T10:45:00Z">
        <w:r w:rsidR="006E4690">
          <w:t>the fertility coefficients</w:t>
        </w:r>
        <w:r w:rsidR="006E4690" w:rsidDel="006E4690">
          <w:t xml:space="preserve"> </w:t>
        </w:r>
      </w:ins>
      <w:del w:id="54" w:author="Bruce Kendall" w:date="2018-08-21T10:45:00Z">
        <w:r w:rsidR="00484A27" w:rsidDel="006E4690">
          <w:delText xml:space="preserve">Fertility rates </w:delText>
        </w:r>
      </w:del>
      <w:r w:rsidR="00484A27">
        <w:t>of</w:t>
      </w:r>
      <w:ins w:id="55" w:author="Bruce Kendall" w:date="2018-08-21T10:46:00Z">
        <w:r w:rsidR="006E4690">
          <w:t xml:space="preserve"> the</w:t>
        </w:r>
      </w:ins>
      <w:r w:rsidR="00484A27">
        <w:t xml:space="preserve">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123115" w:rsidRPr="00857210">
        <w:rPr>
          <w:noProof/>
          <w:position w:val="-10"/>
        </w:rPr>
        <w:object w:dxaOrig="940" w:dyaOrig="360" w14:anchorId="71695519">
          <v:shape id="_x0000_i1110" type="#_x0000_t75" alt="" style="width:47.2pt;height:18.3pt;mso-width-percent:0;mso-height-percent:0;mso-width-percent:0;mso-height-percent:0" o:ole="">
            <v:imagedata r:id="rId53" o:title=""/>
          </v:shape>
          <o:OLEObject Type="Embed" ProgID="Equation.DSMT4" ShapeID="_x0000_i1110" DrawAspect="Content" ObjectID="_1596353778" r:id="rId54"/>
        </w:object>
      </w:r>
      <w:r w:rsidR="00484A27">
        <w:t xml:space="preserve"> and </w:t>
      </w:r>
      <w:r w:rsidR="00123115" w:rsidRPr="00857210">
        <w:rPr>
          <w:noProof/>
          <w:position w:val="-10"/>
        </w:rPr>
        <w:object w:dxaOrig="940" w:dyaOrig="360" w14:anchorId="10114445">
          <v:shape id="_x0000_i1109" type="#_x0000_t75" alt="" style="width:47.2pt;height:18.3pt;mso-width-percent:0;mso-height-percent:0;mso-width-percent:0;mso-height-percent:0" o:ole="">
            <v:imagedata r:id="rId55" o:title=""/>
          </v:shape>
          <o:OLEObject Type="Embed" ProgID="Equation.DSMT4" ShapeID="_x0000_i1109" DrawAspect="Content" ObjectID="_1596353779" r:id="rId56"/>
        </w:object>
      </w:r>
      <w:r w:rsidR="00484A27">
        <w:t xml:space="preserve"> , respectively. The second Leslie matrix (</w:t>
      </w:r>
      <w:r w:rsidR="00F37F98">
        <w:t>L</w:t>
      </w:r>
      <w:r w:rsidR="00484A27">
        <w:t>7) omits reproduction term on juvenile stage so that there is only</w:t>
      </w:r>
      <w:ins w:id="56" w:author="Bruce Kendall" w:date="2018-08-21T10:46:00Z">
        <w:r w:rsidR="006E4690">
          <w:t xml:space="preserve"> a nonzero</w:t>
        </w:r>
      </w:ins>
      <w:r w:rsidR="00484A27">
        <w:t xml:space="preserve"> fertility </w:t>
      </w:r>
      <w:del w:id="57" w:author="Bruce Kendall" w:date="2018-08-21T10:46:00Z">
        <w:r w:rsidR="00484A27" w:rsidDel="006E4690">
          <w:delText xml:space="preserve">rate </w:delText>
        </w:r>
      </w:del>
      <w:ins w:id="58" w:author="Bruce Kendall" w:date="2018-08-21T10:46:00Z">
        <w:r w:rsidR="006E4690">
          <w:t>coefficient</w:t>
        </w:r>
        <w:r w:rsidR="006E4690">
          <w:t xml:space="preserve"> </w:t>
        </w:r>
      </w:ins>
      <w:r w:rsidR="00484A27">
        <w:t>in</w:t>
      </w:r>
      <w:ins w:id="59" w:author="Bruce Kendall" w:date="2018-08-21T10:46:00Z">
        <w:r w:rsidR="006E4690">
          <w:t xml:space="preserve"> the</w:t>
        </w:r>
      </w:ins>
      <w:r w:rsidR="00484A27">
        <w:t xml:space="preserve"> &lt;1,13&gt; element, which is given by </w:t>
      </w:r>
      <w:r w:rsidR="00123115" w:rsidRPr="00857210">
        <w:rPr>
          <w:noProof/>
          <w:position w:val="-10"/>
        </w:rPr>
        <w:object w:dxaOrig="1760" w:dyaOrig="460" w14:anchorId="2907A029">
          <v:shape id="_x0000_i1108" type="#_x0000_t75" alt="" style="width:87.95pt;height:23pt;mso-width-percent:0;mso-height-percent:0;mso-width-percent:0;mso-height-percent:0" o:ole="">
            <v:imagedata r:id="rId57" o:title=""/>
          </v:shape>
          <o:OLEObject Type="Embed" ProgID="Equation.DSMT4" ShapeID="_x0000_i1108" DrawAspect="Content" ObjectID="_1596353780" r:id="rId58"/>
        </w:object>
      </w:r>
      <w:r w:rsidR="00484A27">
        <w:t>. In the final Leslie matrix (</w:t>
      </w:r>
      <w:r w:rsidR="00F37F98">
        <w:t>L</w:t>
      </w:r>
      <w:r w:rsidR="00484A27">
        <w:t xml:space="preserve">8), </w:t>
      </w:r>
      <w:ins w:id="60" w:author="Bruce Kendall" w:date="2018-08-21T10:46:00Z">
        <w:r w:rsidR="006E4690">
          <w:t>the fertility coefficients</w:t>
        </w:r>
        <w:r w:rsidR="006E4690" w:rsidDel="006E4690">
          <w:t xml:space="preserve"> </w:t>
        </w:r>
      </w:ins>
      <w:del w:id="61" w:author="Bruce Kendall" w:date="2018-08-21T10:46:00Z">
        <w:r w:rsidR="00484A27" w:rsidDel="006E4690">
          <w:delText>f</w:delText>
        </w:r>
        <w:r w:rsidR="00E30503" w:rsidDel="006E4690">
          <w:delText xml:space="preserve">ertility rates </w:delText>
        </w:r>
      </w:del>
      <w:r w:rsidR="00E30503">
        <w:t>of</w:t>
      </w:r>
      <w:ins w:id="62" w:author="Bruce Kendall" w:date="2018-08-21T10:46:00Z">
        <w:r w:rsidR="006E4690">
          <w:t xml:space="preserve"> the</w:t>
        </w:r>
      </w:ins>
      <w:r w:rsidR="00E30503">
        <w:t xml:space="preserve">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123115" w:rsidRPr="00857210">
        <w:rPr>
          <w:noProof/>
          <w:position w:val="-10"/>
        </w:rPr>
        <w:object w:dxaOrig="1760" w:dyaOrig="460" w14:anchorId="54417D3C">
          <v:shape id="_x0000_i1107" type="#_x0000_t75" alt="" style="width:87.95pt;height:23pt;mso-width-percent:0;mso-height-percent:0;mso-width-percent:0;mso-height-percent:0" o:ole="">
            <v:imagedata r:id="rId59" o:title=""/>
          </v:shape>
          <o:OLEObject Type="Embed" ProgID="Equation.DSMT4" ShapeID="_x0000_i1107" DrawAspect="Content" ObjectID="_1596353781" r:id="rId60"/>
        </w:object>
      </w:r>
      <w:r w:rsidR="00857210">
        <w:t xml:space="preserve"> and </w:t>
      </w:r>
      <w:r w:rsidR="00123115" w:rsidRPr="00857210">
        <w:rPr>
          <w:noProof/>
          <w:position w:val="-10"/>
        </w:rPr>
        <w:object w:dxaOrig="1760" w:dyaOrig="460" w14:anchorId="52299710">
          <v:shape id="_x0000_i1106" type="#_x0000_t75" alt="" style="width:87.95pt;height:23pt;mso-width-percent:0;mso-height-percent:0;mso-width-percent:0;mso-height-percent:0" o:ole="">
            <v:imagedata r:id="rId57" o:title=""/>
          </v:shape>
          <o:OLEObject Type="Embed" ProgID="Equation.DSMT4" ShapeID="_x0000_i1106" DrawAspect="Content" ObjectID="_1596353782" r:id="rId61"/>
        </w:object>
      </w:r>
      <w:r w:rsidR="00F37F98">
        <w:t xml:space="preserve"> , respectively.</w:t>
      </w:r>
    </w:p>
    <w:p w14:paraId="3E22DD84" w14:textId="400F11A4" w:rsidR="000B5D80" w:rsidRDefault="001968B0" w:rsidP="001968B0">
      <w:pPr>
        <w:ind w:firstLine="720"/>
      </w:pPr>
      <w:r>
        <w:t>Using the eight population matrices</w:t>
      </w:r>
      <w:r w:rsidR="00F37F98">
        <w:t xml:space="preserve"> (Table S3)</w:t>
      </w:r>
      <w:r>
        <w:t>, asymptotic population growth rate λ (Figure S1), stable stage distribution (Figure S2), reproductive value (Figure S3), the sensitivity (Figure S4) and elasticity (Figure S5) of the population growth rate to stage specific survival rate and fecundity (</w:t>
      </w:r>
      <w:r w:rsidRPr="000D3B1E">
        <w:rPr>
          <w:rFonts w:ascii="Times New Roman" w:hAnsi="Times New Roman" w:cs="Times New Roman"/>
          <w:i/>
        </w:rPr>
        <w:t>f</w:t>
      </w:r>
      <w:r>
        <w:t>), damping ratio (Figure S6), and generation time (Figure S7) were calculated. To obtain</w:t>
      </w:r>
      <w:r w:rsidRPr="00076E79">
        <w:t xml:space="preserve"> λ</w:t>
      </w:r>
      <w:r>
        <w:t xml:space="preserve"> under L5 using the iterative method, initial </w:t>
      </w:r>
      <w:r w:rsidRPr="00076E79">
        <w:t>λ</w:t>
      </w:r>
      <w:r>
        <w:t xml:space="preserve"> was set to 1. Reproductive values for all models were scaled so that the reproductive value of the larval stage is 1. For calculating the stable stage distribution and sensitivity under L6</w:t>
      </w:r>
      <w:ins w:id="63" w:author="Bruce Kendall" w:date="2018-08-21T10:45:00Z">
        <w:r w:rsidR="006E4690">
          <w:t>-L8</w:t>
        </w:r>
      </w:ins>
      <w:r>
        <w:t xml:space="preserve"> for the juvenile stage, corresponding values for age-classes 2 to 12 were summed. For </w:t>
      </w:r>
      <w:r>
        <w:lastRenderedPageBreak/>
        <w:t>reproductive value for juvenile stage under L6-L8, the weighted mean of reproductive values for age classes 2 to 12, where the weight is given by their stable stage distribution, was calculated. For calculating the sensitivity of lambda under L4 and L5, numerical differentiation was used because juvenile survival</w:t>
      </w:r>
      <w:r w:rsidR="00123115" w:rsidRPr="004D27EC">
        <w:rPr>
          <w:noProof/>
          <w:position w:val="-12"/>
        </w:rPr>
        <w:object w:dxaOrig="300" w:dyaOrig="360" w14:anchorId="08605157">
          <v:shape id="_x0000_i1105" type="#_x0000_t75" alt="" style="width:14.75pt;height:18.3pt;mso-width-percent:0;mso-height-percent:0;mso-width-percent:0;mso-height-percent:0" o:ole="">
            <v:imagedata r:id="rId62" o:title=""/>
          </v:shape>
          <o:OLEObject Type="Embed" ProgID="Equation.DSMT4" ShapeID="_x0000_i1105" DrawAspect="Content" ObjectID="_1596353783" r:id="rId63"/>
        </w:object>
      </w:r>
      <w:r>
        <w:t xml:space="preserve"> appears in multiple elements of the matrix under both models, and λ also appears in multiple elements under L5. In this study, generation time was defined as the mean age of mothers and calculated using the formula in Bienvenu and Legendre (2015).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77777777"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2F07A7" w:rsidRPr="00B35CB5">
        <w:rPr>
          <w:color w:val="auto"/>
          <w:sz w:val="22"/>
          <w:szCs w:val="22"/>
        </w:rPr>
        <w:t>S</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00123115" w:rsidRPr="00123115">
        <w:rPr>
          <w:noProof/>
          <w:color w:val="auto"/>
          <w:position w:val="-14"/>
          <w:sz w:val="22"/>
          <w:szCs w:val="22"/>
        </w:rPr>
        <w:object w:dxaOrig="960" w:dyaOrig="400" w14:anchorId="28CA7FCD">
          <v:shape id="_x0000_i1104" type="#_x0000_t75" alt="" style="width:31.85pt;height:13pt;mso-width-percent:0;mso-height-percent:0;mso-width-percent:0;mso-height-percent:0" o:ole="">
            <v:imagedata r:id="rId65" o:title=""/>
          </v:shape>
          <o:OLEObject Type="Embed" ProgID="Equation.DSMT4" ShapeID="_x0000_i1104" DrawAspect="Content" ObjectID="_1596353784"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3"/>
        <w:gridCol w:w="1226"/>
        <w:gridCol w:w="2577"/>
        <w:gridCol w:w="1205"/>
        <w:gridCol w:w="3136"/>
        <w:gridCol w:w="1205"/>
        <w:gridCol w:w="2258"/>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123115" w:rsidP="004D27EC">
            <w:r w:rsidRPr="007E6D2F">
              <w:rPr>
                <w:rFonts w:ascii="Times New Roman" w:hAnsi="Times New Roman" w:cs="Times New Roman"/>
                <w:noProof/>
                <w:position w:val="-6"/>
              </w:rPr>
              <w:object w:dxaOrig="660" w:dyaOrig="320" w14:anchorId="77F69016">
                <v:shape id="_x0000_i1103" type="#_x0000_t75" alt="" style="width:33.05pt;height:15.95pt;mso-width-percent:0;mso-height-percent:0;mso-width-percent:0;mso-height-percent:0" o:ole="">
                  <v:imagedata r:id="rId67" o:title=""/>
                </v:shape>
                <o:OLEObject Type="Embed" ProgID="Equation.DSMT4" ShapeID="_x0000_i1103" DrawAspect="Content" ObjectID="_1596353785"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123115" w:rsidP="004D27EC">
            <w:r w:rsidRPr="007E6D2F">
              <w:rPr>
                <w:rFonts w:ascii="Times New Roman" w:hAnsi="Times New Roman" w:cs="Times New Roman"/>
                <w:noProof/>
                <w:position w:val="-6"/>
              </w:rPr>
              <w:object w:dxaOrig="660" w:dyaOrig="320" w14:anchorId="69ADDE41">
                <v:shape id="_x0000_i1102" type="#_x0000_t75" alt="" style="width:33.05pt;height:15.95pt;mso-width-percent:0;mso-height-percent:0;mso-width-percent:0;mso-height-percent:0" o:ole="">
                  <v:imagedata r:id="rId67" o:title=""/>
                </v:shape>
                <o:OLEObject Type="Embed" ProgID="Equation.DSMT4" ShapeID="_x0000_i1102" DrawAspect="Content" ObjectID="_1596353786"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123115" w:rsidP="004D27EC">
            <w:r w:rsidRPr="007E6D2F">
              <w:rPr>
                <w:rFonts w:ascii="Times New Roman" w:hAnsi="Times New Roman" w:cs="Times New Roman"/>
                <w:noProof/>
                <w:position w:val="-6"/>
              </w:rPr>
              <w:object w:dxaOrig="660" w:dyaOrig="320" w14:anchorId="15347D55">
                <v:shape id="_x0000_i1101" type="#_x0000_t75" alt="" style="width:33.05pt;height:15.95pt;mso-width-percent:0;mso-height-percent:0;mso-width-percent:0;mso-height-percent:0" o:ole="">
                  <v:imagedata r:id="rId67" o:title=""/>
                </v:shape>
                <o:OLEObject Type="Embed" ProgID="Equation.DSMT4" ShapeID="_x0000_i1101" DrawAspect="Content" ObjectID="_1596353787"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123115" w:rsidP="004D27EC">
            <w:r w:rsidRPr="007E6D2F">
              <w:rPr>
                <w:rFonts w:ascii="Times New Roman" w:hAnsi="Times New Roman" w:cs="Times New Roman"/>
                <w:noProof/>
                <w:position w:val="-18"/>
              </w:rPr>
              <w:object w:dxaOrig="1160" w:dyaOrig="480" w14:anchorId="0A393D00">
                <v:shape id="_x0000_i1100" type="#_x0000_t75" alt="" style="width:57.85pt;height:24.2pt;mso-width-percent:0;mso-height-percent:0;mso-width-percent:0;mso-height-percent:0" o:ole="">
                  <v:imagedata r:id="rId71" o:title=""/>
                </v:shape>
                <o:OLEObject Type="Embed" ProgID="Equation.DSMT4" ShapeID="_x0000_i1100" DrawAspect="Content" ObjectID="_1596353788"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123115" w:rsidP="004D27EC">
            <w:r w:rsidRPr="0011514D">
              <w:rPr>
                <w:rFonts w:ascii="Times New Roman" w:hAnsi="Times New Roman" w:cs="Times New Roman"/>
                <w:noProof/>
                <w:position w:val="-20"/>
              </w:rPr>
              <w:object w:dxaOrig="1160" w:dyaOrig="520" w14:anchorId="471BDE81">
                <v:shape id="_x0000_i1099" type="#_x0000_t75" alt="" style="width:57.85pt;height:25.95pt;mso-width-percent:0;mso-height-percent:0;mso-width-percent:0;mso-height-percent:0" o:ole="">
                  <v:imagedata r:id="rId73" o:title=""/>
                </v:shape>
                <o:OLEObject Type="Embed" ProgID="Equation.DSMT4" ShapeID="_x0000_i1099" DrawAspect="Content" ObjectID="_1596353789"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123115" w:rsidP="004D27EC">
            <w:r w:rsidRPr="0011514D">
              <w:rPr>
                <w:rFonts w:ascii="Times New Roman" w:hAnsi="Times New Roman" w:cs="Times New Roman"/>
                <w:noProof/>
                <w:position w:val="-20"/>
              </w:rPr>
              <w:object w:dxaOrig="1160" w:dyaOrig="520" w14:anchorId="24E1D968">
                <v:shape id="_x0000_i1098" type="#_x0000_t75" alt="" style="width:57.85pt;height:25.95pt;mso-width-percent:0;mso-height-percent:0;mso-width-percent:0;mso-height-percent:0" o:ole="">
                  <v:imagedata r:id="rId73" o:title=""/>
                </v:shape>
                <o:OLEObject Type="Embed" ProgID="Equation.DSMT4" ShapeID="_x0000_i1098" DrawAspect="Content" ObjectID="_1596353790"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123115" w:rsidP="004D27EC">
            <w:r w:rsidRPr="007E6D2F">
              <w:rPr>
                <w:rFonts w:ascii="Times New Roman" w:hAnsi="Times New Roman" w:cs="Times New Roman"/>
                <w:noProof/>
                <w:position w:val="-18"/>
              </w:rPr>
              <w:object w:dxaOrig="1080" w:dyaOrig="480" w14:anchorId="4BA04511">
                <v:shape id="_x0000_i1097" type="#_x0000_t75" alt="" style="width:54.3pt;height:24.2pt;mso-width-percent:0;mso-height-percent:0;mso-width-percent:0;mso-height-percent:0" o:ole="">
                  <v:imagedata r:id="rId76" o:title=""/>
                </v:shape>
                <o:OLEObject Type="Embed" ProgID="Equation.DSMT4" ShapeID="_x0000_i1097" DrawAspect="Content" ObjectID="_1596353791"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123115" w:rsidP="004D27EC">
            <w:r w:rsidRPr="007E6D2F">
              <w:rPr>
                <w:rFonts w:ascii="Times New Roman" w:hAnsi="Times New Roman" w:cs="Times New Roman"/>
                <w:noProof/>
                <w:position w:val="-18"/>
              </w:rPr>
              <w:object w:dxaOrig="1080" w:dyaOrig="480" w14:anchorId="3FB25A07">
                <v:shape id="_x0000_i1096" type="#_x0000_t75" alt="" style="width:54.3pt;height:24.2pt;mso-width-percent:0;mso-height-percent:0;mso-width-percent:0;mso-height-percent:0" o:ole="">
                  <v:imagedata r:id="rId78" o:title=""/>
                </v:shape>
                <o:OLEObject Type="Embed" ProgID="Equation.DSMT4" ShapeID="_x0000_i1096" DrawAspect="Content" ObjectID="_1596353792"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123115" w:rsidP="004D27EC">
            <w:r w:rsidRPr="007E6D2F">
              <w:rPr>
                <w:rFonts w:ascii="Times New Roman" w:hAnsi="Times New Roman" w:cs="Times New Roman"/>
                <w:noProof/>
                <w:position w:val="-18"/>
              </w:rPr>
              <w:object w:dxaOrig="1080" w:dyaOrig="480" w14:anchorId="03CAA7E3">
                <v:shape id="_x0000_i1095" type="#_x0000_t75" alt="" style="width:54.3pt;height:24.2pt;mso-width-percent:0;mso-height-percent:0;mso-width-percent:0;mso-height-percent:0" o:ole="">
                  <v:imagedata r:id="rId78" o:title=""/>
                </v:shape>
                <o:OLEObject Type="Embed" ProgID="Equation.DSMT4" ShapeID="_x0000_i1095" DrawAspect="Content" ObjectID="_1596353793"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123115" w:rsidP="004D27EC">
            <w:r w:rsidRPr="007528A6">
              <w:rPr>
                <w:rFonts w:ascii="Times New Roman" w:hAnsi="Times New Roman" w:cs="Times New Roman"/>
                <w:noProof/>
                <w:position w:val="-6"/>
              </w:rPr>
              <w:object w:dxaOrig="499" w:dyaOrig="320" w14:anchorId="27A841D5">
                <v:shape id="_x0000_i1094" type="#_x0000_t75" alt="" style="width:24.8pt;height:15.95pt;mso-width-percent:0;mso-height-percent:0;mso-width-percent:0;mso-height-percent:0" o:ole="">
                  <v:imagedata r:id="rId81" o:title=""/>
                </v:shape>
                <o:OLEObject Type="Embed" ProgID="Equation.DSMT4" ShapeID="_x0000_i1094" DrawAspect="Content" ObjectID="_1596353794"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123115" w:rsidP="004D27EC">
            <w:r w:rsidRPr="007528A6">
              <w:rPr>
                <w:rFonts w:ascii="Times New Roman" w:hAnsi="Times New Roman" w:cs="Times New Roman"/>
                <w:noProof/>
                <w:position w:val="-6"/>
              </w:rPr>
              <w:object w:dxaOrig="499" w:dyaOrig="320" w14:anchorId="6284AD68">
                <v:shape id="_x0000_i1093" type="#_x0000_t75" alt="" style="width:24.8pt;height:15.95pt;mso-width-percent:0;mso-height-percent:0;mso-width-percent:0;mso-height-percent:0" o:ole="">
                  <v:imagedata r:id="rId81" o:title=""/>
                </v:shape>
                <o:OLEObject Type="Embed" ProgID="Equation.DSMT4" ShapeID="_x0000_i1093" DrawAspect="Content" ObjectID="_1596353795"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123115" w:rsidP="004D27EC">
            <w:r w:rsidRPr="007528A6">
              <w:rPr>
                <w:rFonts w:ascii="Times New Roman" w:hAnsi="Times New Roman" w:cs="Times New Roman"/>
                <w:noProof/>
                <w:position w:val="-6"/>
              </w:rPr>
              <w:object w:dxaOrig="499" w:dyaOrig="320" w14:anchorId="4C7BA7D4">
                <v:shape id="_x0000_i1092" type="#_x0000_t75" alt="" style="width:24.8pt;height:15.95pt;mso-width-percent:0;mso-height-percent:0;mso-width-percent:0;mso-height-percent:0" o:ole="">
                  <v:imagedata r:id="rId81" o:title=""/>
                </v:shape>
                <o:OLEObject Type="Embed" ProgID="Equation.DSMT4" ShapeID="_x0000_i1092" DrawAspect="Content" ObjectID="_1596353796"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123115" w:rsidP="004D27EC">
            <w:r w:rsidRPr="007970FA">
              <w:rPr>
                <w:noProof/>
                <w:position w:val="-24"/>
              </w:rPr>
              <w:object w:dxaOrig="2040" w:dyaOrig="620" w14:anchorId="2EEDD8FF">
                <v:shape id="_x0000_i1091" type="#_x0000_t75" alt="" style="width:102.1pt;height:31.3pt;mso-width-percent:0;mso-height-percent:0;mso-width-percent:0;mso-height-percent:0" o:ole="">
                  <v:imagedata r:id="rId85" o:title=""/>
                </v:shape>
                <o:OLEObject Type="Embed" ProgID="Equation.DSMT4" ShapeID="_x0000_i1091" DrawAspect="Content" ObjectID="_1596353797"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123115" w:rsidP="004D27EC">
            <w:r w:rsidRPr="007E6D2F">
              <w:rPr>
                <w:rFonts w:ascii="Times New Roman" w:hAnsi="Times New Roman" w:cs="Times New Roman"/>
                <w:noProof/>
                <w:position w:val="-10"/>
              </w:rPr>
              <w:object w:dxaOrig="940" w:dyaOrig="360" w14:anchorId="554CACEC">
                <v:shape id="_x0000_i1090" type="#_x0000_t75" alt="" style="width:46.05pt;height:18.3pt;mso-width-percent:0;mso-height-percent:0;mso-width-percent:0;mso-height-percent:0" o:ole="">
                  <v:imagedata r:id="rId87" o:title=""/>
                </v:shape>
                <o:OLEObject Type="Embed" ProgID="Equation.DSMT4" ShapeID="_x0000_i1090" DrawAspect="Content" ObjectID="_1596353798"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123115" w:rsidP="004D27EC">
            <w:r w:rsidRPr="007E6D2F">
              <w:rPr>
                <w:rFonts w:ascii="Times New Roman" w:hAnsi="Times New Roman" w:cs="Times New Roman"/>
                <w:noProof/>
                <w:position w:val="-10"/>
              </w:rPr>
              <w:object w:dxaOrig="1760" w:dyaOrig="460" w14:anchorId="495DBE45">
                <v:shape id="_x0000_i1089" type="#_x0000_t75" alt="" style="width:87.95pt;height:23pt;mso-width-percent:0;mso-height-percent:0;mso-width-percent:0;mso-height-percent:0" o:ole="">
                  <v:imagedata r:id="rId89" o:title=""/>
                </v:shape>
                <o:OLEObject Type="Embed" ProgID="Equation.DSMT4" ShapeID="_x0000_i1089" DrawAspect="Content" ObjectID="_1596353799"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123115" w:rsidP="004D27EC">
            <w:r w:rsidRPr="007E6D2F">
              <w:rPr>
                <w:rFonts w:ascii="Times New Roman" w:hAnsi="Times New Roman" w:cs="Times New Roman"/>
                <w:noProof/>
                <w:position w:val="-10"/>
              </w:rPr>
              <w:object w:dxaOrig="1760" w:dyaOrig="460" w14:anchorId="75285CB9">
                <v:shape id="_x0000_i1088" type="#_x0000_t75" alt="" style="width:87.95pt;height:23pt;mso-width-percent:0;mso-height-percent:0;mso-width-percent:0;mso-height-percent:0" o:ole="">
                  <v:imagedata r:id="rId89" o:title=""/>
                </v:shape>
                <o:OLEObject Type="Embed" ProgID="Equation.DSMT4" ShapeID="_x0000_i1088" DrawAspect="Content" ObjectID="_1596353800"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123115" w:rsidP="004D27EC">
            <w:r w:rsidRPr="007E6D2F">
              <w:rPr>
                <w:rFonts w:ascii="Times New Roman" w:hAnsi="Times New Roman" w:cs="Times New Roman"/>
                <w:noProof/>
                <w:position w:val="-6"/>
              </w:rPr>
              <w:object w:dxaOrig="660" w:dyaOrig="320" w14:anchorId="53ADD2D7">
                <v:shape id="_x0000_i1087" type="#_x0000_t75" alt="" style="width:33.05pt;height:15.95pt;mso-width-percent:0;mso-height-percent:0;mso-width-percent:0;mso-height-percent:0" o:ole="">
                  <v:imagedata r:id="rId67" o:title=""/>
                </v:shape>
                <o:OLEObject Type="Embed" ProgID="Equation.DSMT4" ShapeID="_x0000_i1087" DrawAspect="Content" ObjectID="_1596353801"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123115" w:rsidP="004D27EC">
            <w:r w:rsidRPr="007E6D2F">
              <w:rPr>
                <w:rFonts w:ascii="Times New Roman" w:hAnsi="Times New Roman" w:cs="Times New Roman"/>
                <w:noProof/>
                <w:position w:val="-6"/>
              </w:rPr>
              <w:object w:dxaOrig="660" w:dyaOrig="320" w14:anchorId="4286DD4B">
                <v:shape id="_x0000_i1086" type="#_x0000_t75" alt="" style="width:33.05pt;height:15.95pt;mso-width-percent:0;mso-height-percent:0;mso-width-percent:0;mso-height-percent:0" o:ole="">
                  <v:imagedata r:id="rId67" o:title=""/>
                </v:shape>
                <o:OLEObject Type="Embed" ProgID="Equation.DSMT4" ShapeID="_x0000_i1086" DrawAspect="Content" ObjectID="_1596353802"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123115" w:rsidP="004D27EC">
            <w:r w:rsidRPr="007970FA">
              <w:rPr>
                <w:noProof/>
                <w:position w:val="-60"/>
              </w:rPr>
              <w:object w:dxaOrig="900" w:dyaOrig="1320" w14:anchorId="328D34CC">
                <v:shape id="_x0000_i1085" type="#_x0000_t75" alt="" style="width:44.85pt;height:66.1pt;mso-width-percent:0;mso-height-percent:0;mso-width-percent:0;mso-height-percent:0" o:ole="">
                  <v:imagedata r:id="rId94" o:title=""/>
                </v:shape>
                <o:OLEObject Type="Embed" ProgID="Equation.DSMT4" ShapeID="_x0000_i1085" DrawAspect="Content" ObjectID="_1596353803"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123115" w:rsidP="004D27EC">
            <w:r w:rsidRPr="00997A76">
              <w:rPr>
                <w:noProof/>
                <w:position w:val="-60"/>
              </w:rPr>
              <w:object w:dxaOrig="1420" w:dyaOrig="1320" w14:anchorId="0774F3EA">
                <v:shape id="_x0000_i1084" type="#_x0000_t75" alt="" style="width:70.8pt;height:66.1pt;mso-width-percent:0;mso-height-percent:0;mso-width-percent:0;mso-height-percent:0" o:ole="">
                  <v:imagedata r:id="rId96" o:title=""/>
                </v:shape>
                <o:OLEObject Type="Embed" ProgID="Equation.DSMT4" ShapeID="_x0000_i1084" DrawAspect="Content" ObjectID="_1596353804"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123115" w:rsidP="004D27EC">
            <w:r w:rsidRPr="007970FA">
              <w:rPr>
                <w:noProof/>
                <w:position w:val="-60"/>
              </w:rPr>
              <w:object w:dxaOrig="880" w:dyaOrig="1040" w14:anchorId="3AD555F5">
                <v:shape id="_x0000_i1083" type="#_x0000_t75" alt="" style="width:44.25pt;height:51.95pt;mso-width-percent:0;mso-height-percent:0;mso-width-percent:0;mso-height-percent:0" o:ole="">
                  <v:imagedata r:id="rId98" o:title=""/>
                </v:shape>
                <o:OLEObject Type="Embed" ProgID="Equation.DSMT4" ShapeID="_x0000_i1083" DrawAspect="Content" ObjectID="_1596353805"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123115" w:rsidP="004D27EC">
            <w:r w:rsidRPr="00997A76">
              <w:rPr>
                <w:noProof/>
                <w:position w:val="-60"/>
              </w:rPr>
              <w:object w:dxaOrig="1420" w:dyaOrig="1120" w14:anchorId="72D5F175">
                <v:shape id="_x0000_i1082" type="#_x0000_t75" alt="" style="width:70.8pt;height:56.05pt;mso-width-percent:0;mso-height-percent:0;mso-width-percent:0;mso-height-percent:0" o:ole="">
                  <v:imagedata r:id="rId100" o:title=""/>
                </v:shape>
                <o:OLEObject Type="Embed" ProgID="Equation.DSMT4" ShapeID="_x0000_i1082" DrawAspect="Content" ObjectID="_1596353806"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123115" w:rsidP="004D27EC">
            <w:r w:rsidRPr="007528A6">
              <w:rPr>
                <w:rFonts w:ascii="Times New Roman" w:hAnsi="Times New Roman" w:cs="Times New Roman"/>
                <w:noProof/>
                <w:position w:val="-6"/>
              </w:rPr>
              <w:object w:dxaOrig="499" w:dyaOrig="320" w14:anchorId="27A07D5A">
                <v:shape id="_x0000_i1081" type="#_x0000_t75" alt="" style="width:24.8pt;height:15.95pt;mso-width-percent:0;mso-height-percent:0;mso-width-percent:0;mso-height-percent:0" o:ole="">
                  <v:imagedata r:id="rId81" o:title=""/>
                </v:shape>
                <o:OLEObject Type="Embed" ProgID="Equation.DSMT4" ShapeID="_x0000_i1081" DrawAspect="Content" ObjectID="_1596353807"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123115" w:rsidP="004D27EC">
            <w:r w:rsidRPr="007528A6">
              <w:rPr>
                <w:rFonts w:ascii="Times New Roman" w:hAnsi="Times New Roman" w:cs="Times New Roman"/>
                <w:noProof/>
                <w:position w:val="-6"/>
              </w:rPr>
              <w:object w:dxaOrig="499" w:dyaOrig="320" w14:anchorId="64CD5872">
                <v:shape id="_x0000_i1080" type="#_x0000_t75" alt="" style="width:24.8pt;height:15.95pt;mso-width-percent:0;mso-height-percent:0;mso-width-percent:0;mso-height-percent:0" o:ole="">
                  <v:imagedata r:id="rId81" o:title=""/>
                </v:shape>
                <o:OLEObject Type="Embed" ProgID="Equation.DSMT4" ShapeID="_x0000_i1080" DrawAspect="Content" ObjectID="_1596353808"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123115" w:rsidP="004D27EC">
            <w:r w:rsidRPr="007970FA">
              <w:rPr>
                <w:noProof/>
                <w:position w:val="-60"/>
              </w:rPr>
              <w:object w:dxaOrig="2360" w:dyaOrig="1040" w14:anchorId="4E2FAE96">
                <v:shape id="_x0000_i1079" type="#_x0000_t75" alt="" style="width:118.05pt;height:51.95pt;mso-width-percent:0;mso-height-percent:0;mso-width-percent:0;mso-height-percent:0" o:ole="">
                  <v:imagedata r:id="rId104" o:title=""/>
                </v:shape>
                <o:OLEObject Type="Embed" ProgID="Equation.DSMT4" ShapeID="_x0000_i1079" DrawAspect="Content" ObjectID="_1596353809"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123115" w:rsidP="004D27EC">
            <w:r w:rsidRPr="00997A76">
              <w:rPr>
                <w:noProof/>
                <w:position w:val="-60"/>
              </w:rPr>
              <w:object w:dxaOrig="2900" w:dyaOrig="1120" w14:anchorId="74E218F5">
                <v:shape id="_x0000_i1078" type="#_x0000_t75" alt="" style="width:145.2pt;height:56.05pt;mso-width-percent:0;mso-height-percent:0;mso-width-percent:0;mso-height-percent:0" o:ole="">
                  <v:imagedata r:id="rId106" o:title=""/>
                </v:shape>
                <o:OLEObject Type="Embed" ProgID="Equation.DSMT4" ShapeID="_x0000_i1078" DrawAspect="Content" ObjectID="_1596353810"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123115" w:rsidP="004D27EC">
            <w:r w:rsidRPr="007E6D2F">
              <w:rPr>
                <w:rFonts w:ascii="Times New Roman" w:hAnsi="Times New Roman" w:cs="Times New Roman"/>
                <w:noProof/>
                <w:position w:val="-10"/>
              </w:rPr>
              <w:object w:dxaOrig="1760" w:dyaOrig="460" w14:anchorId="34FC53A0">
                <v:shape id="_x0000_i1077" type="#_x0000_t75" alt="" style="width:87.95pt;height:23pt;mso-width-percent:0;mso-height-percent:0;mso-width-percent:0;mso-height-percent:0" o:ole="">
                  <v:imagedata r:id="rId89" o:title=""/>
                </v:shape>
                <o:OLEObject Type="Embed" ProgID="Equation.DSMT4" ShapeID="_x0000_i1077" DrawAspect="Content" ObjectID="_1596353811"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123115" w:rsidP="004D27EC">
            <w:r w:rsidRPr="007E6D2F">
              <w:rPr>
                <w:rFonts w:ascii="Times New Roman" w:hAnsi="Times New Roman" w:cs="Times New Roman"/>
                <w:noProof/>
                <w:position w:val="-10"/>
              </w:rPr>
              <w:object w:dxaOrig="1760" w:dyaOrig="460" w14:anchorId="26E4FB26">
                <v:shape id="_x0000_i1076" type="#_x0000_t75" alt="" style="width:87.95pt;height:23pt;mso-width-percent:0;mso-height-percent:0;mso-width-percent:0;mso-height-percent:0" o:ole="">
                  <v:imagedata r:id="rId89" o:title=""/>
                </v:shape>
                <o:OLEObject Type="Embed" ProgID="Equation.DSMT4" ShapeID="_x0000_i1076" DrawAspect="Content" ObjectID="_1596353812"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7A9851F1" w:rsidR="00F37F98" w:rsidRPr="00A4635A" w:rsidRDefault="00F37F98" w:rsidP="00A4635A">
      <w:pPr>
        <w:pStyle w:val="Caption"/>
        <w:keepNext/>
        <w:rPr>
          <w:color w:val="auto"/>
          <w:sz w:val="22"/>
          <w:szCs w:val="22"/>
        </w:rPr>
      </w:pPr>
      <w:r w:rsidRPr="00A4635A">
        <w:rPr>
          <w:color w:val="auto"/>
          <w:sz w:val="22"/>
          <w:szCs w:val="22"/>
        </w:rPr>
        <w:t xml:space="preserve">Table </w:t>
      </w:r>
      <w:r w:rsidR="00A4635A" w:rsidRPr="00A4635A">
        <w:rPr>
          <w:color w:val="auto"/>
          <w:sz w:val="22"/>
          <w:szCs w:val="22"/>
        </w:rPr>
        <w:t>S</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3B35F0" w:rsidRDefault="003B35F0"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3B35F0" w:rsidRPr="009134ED" w:rsidRDefault="003B35F0"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" fillcolor="white [3201]" stroked="f" strokeweight=".5pt">
                <v:textbox>
                  <w:txbxContent>
                    <w:p w14:paraId="5B9F8F6A" w14:textId="77777777" w:rsidR="003B35F0" w:rsidRDefault="003B35F0"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3B35F0" w:rsidRPr="009134ED" w:rsidRDefault="003B35F0"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3B35F0" w:rsidRDefault="003B35F0"/>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3B35F0" w:rsidRDefault="003B35F0"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3B35F0" w:rsidRPr="00065837" w:rsidRDefault="003B35F0"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" fillcolor="window" stroked="f" strokeweight=".5pt">
                <v:textbox>
                  <w:txbxContent>
                    <w:p w14:paraId="71D93B70" w14:textId="4D0FBF9F" w:rsidR="003B35F0" w:rsidRDefault="003B35F0"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3B35F0" w:rsidRPr="00065837" w:rsidRDefault="003B35F0"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45C9DEB6">
                <wp:simplePos x="0" y="0"/>
                <wp:positionH relativeFrom="column">
                  <wp:posOffset>0</wp:posOffset>
                </wp:positionH>
                <wp:positionV relativeFrom="paragraph">
                  <wp:posOffset>3801745</wp:posOffset>
                </wp:positionV>
                <wp:extent cx="5943600" cy="4323080"/>
                <wp:effectExtent l="0" t="0" r="0" b="127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3B35F0" w:rsidRDefault="003B35F0"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3B35F0" w:rsidRPr="00B35CB5" w:rsidRDefault="003B35F0"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3B35F0" w:rsidRDefault="003B35F0" w:rsidP="009134E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" fillcolor="window" stroked="f" strokeweight=".5pt">
                <v:textbox>
                  <w:txbxContent>
                    <w:p w14:paraId="1E0258E4" w14:textId="0CBF5588" w:rsidR="003B35F0" w:rsidRDefault="003B35F0"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3B35F0" w:rsidRPr="00B35CB5" w:rsidRDefault="003B35F0"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3B35F0" w:rsidRDefault="003B35F0" w:rsidP="009134ED"/>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3B35F0" w:rsidRDefault="003B35F0"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3B35F0" w:rsidRDefault="003B35F0"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" fillcolor="white [3201]" stroked="f" strokeweight=".5pt">
                <v:textbox>
                  <w:txbxContent>
                    <w:p w14:paraId="641738E0" w14:textId="0CAAD3C7" w:rsidR="003B35F0" w:rsidRDefault="003B35F0"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3B35F0" w:rsidRDefault="003B35F0"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3B35F0" w:rsidRPr="009134ED" w:rsidRDefault="003B35F0"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4"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" fillcolor="white [3201]" stroked="f" strokeweight=".5pt">
                <v:textbox>
                  <w:txbxContent>
                    <w:p w14:paraId="17AEB84E" w14:textId="77777777" w:rsidR="003B35F0" w:rsidRPr="009134ED" w:rsidRDefault="003B35F0"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4"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3B35F0" w:rsidRDefault="003B35F0"/>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3B35F0" w:rsidRDefault="003B35F0"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" fillcolor="white [3201]" stroked="f" strokeweight=".5pt">
                <v:textbox>
                  <w:txbxContent>
                    <w:p w14:paraId="01F0A674" w14:textId="27287A9A" w:rsidR="003B35F0" w:rsidRDefault="003B35F0"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3B35F0" w:rsidRDefault="003B35F0"/>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3B35F0" w:rsidRPr="009134ED" w:rsidRDefault="003B35F0"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16"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3B35F0" w:rsidRDefault="003B35F0"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" fillcolor="white [3201]" stroked="f" strokeweight=".5pt">
                <v:textbox>
                  <w:txbxContent>
                    <w:p w14:paraId="1266FB74" w14:textId="1353BF4C" w:rsidR="003B35F0" w:rsidRPr="009134ED" w:rsidRDefault="003B35F0"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16"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3B35F0" w:rsidRDefault="003B35F0"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D1DD9FC"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by Duhman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2F07A7">
        <w:rPr>
          <w:rFonts w:cstheme="majorHAnsi"/>
        </w:rPr>
        <w:t>S</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355761E6" w:rsidR="004718FB" w:rsidRPr="00140D3E" w:rsidRDefault="004718FB" w:rsidP="004718FB">
      <w:pPr>
        <w:pStyle w:val="Caption"/>
        <w:keepNext/>
        <w:rPr>
          <w:color w:val="auto"/>
          <w:sz w:val="22"/>
          <w:szCs w:val="22"/>
        </w:rPr>
      </w:pPr>
      <w:r w:rsidRPr="00140D3E">
        <w:rPr>
          <w:color w:val="auto"/>
          <w:sz w:val="22"/>
          <w:szCs w:val="22"/>
        </w:rPr>
        <w:t xml:space="preserve">Table </w:t>
      </w:r>
      <w:r w:rsidR="002F07A7" w:rsidRPr="00140D3E">
        <w:rPr>
          <w:color w:val="auto"/>
          <w:sz w:val="22"/>
          <w:szCs w:val="22"/>
        </w:rPr>
        <w:t>S</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r w:rsidR="000C76CA" w:rsidRPr="000C76CA">
              <w:rPr>
                <w:rFonts w:ascii="Times New Roman" w:hAnsi="Times New Roman" w:cs="Times New Roman"/>
                <w:b/>
                <w:i/>
              </w:rPr>
              <w:t>i</w:t>
            </w:r>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123115" w:rsidRPr="000C76CA">
              <w:rPr>
                <w:rFonts w:asciiTheme="majorHAnsi" w:hAnsiTheme="majorHAnsi" w:cstheme="majorHAnsi"/>
                <w:b/>
                <w:noProof/>
                <w:position w:val="-12"/>
              </w:rPr>
              <w:object w:dxaOrig="240" w:dyaOrig="360" w14:anchorId="0869C956">
                <v:shape id="_x0000_i1075" type="#_x0000_t75" alt="" style="width:11.8pt;height:18.3pt;mso-width-percent:0;mso-height-percent:0;mso-width-percent:0;mso-height-percent:0" o:ole="">
                  <v:imagedata r:id="rId117" o:title=""/>
                </v:shape>
                <o:OLEObject Type="Embed" ProgID="Equation.DSMT4" ShapeID="_x0000_i1075" DrawAspect="Content" ObjectID="_1596353813" r:id="rId118"/>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subadult.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in the paper, with one modification that the duration in the subadult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hatchling; J: juvenile; S: subadult; and A: adult) where a population matrix is given as:</w:t>
      </w:r>
    </w:p>
    <w:p w14:paraId="252E0495" w14:textId="77777777" w:rsidR="00C45DF0" w:rsidRDefault="00C45DF0" w:rsidP="00C45DF0">
      <w:pPr>
        <w:pStyle w:val="MTDisplayEquation"/>
      </w:pPr>
      <w:r>
        <w:tab/>
      </w:r>
      <w:r w:rsidR="00123115" w:rsidRPr="00C45DF0">
        <w:rPr>
          <w:noProof/>
          <w:position w:val="-86"/>
        </w:rPr>
        <w:object w:dxaOrig="2620" w:dyaOrig="1840" w14:anchorId="0F30C22E">
          <v:shape id="_x0000_i1074" type="#_x0000_t75" alt="" style="width:131pt;height:92.05pt;mso-width-percent:0;mso-height-percent:0;mso-width-percent:0;mso-height-percent:0" o:ole="">
            <v:imagedata r:id="rId119" o:title=""/>
          </v:shape>
          <o:OLEObject Type="Embed" ProgID="Equation.DSMT4" ShapeID="_x0000_i1074" DrawAspect="Content" ObjectID="_1596353814" r:id="rId120"/>
        </w:object>
      </w:r>
      <w:r>
        <w:t xml:space="preserve"> .</w:t>
      </w:r>
    </w:p>
    <w:p w14:paraId="71729800" w14:textId="41F97B31"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2F07A7">
        <w:rPr>
          <w:rFonts w:eastAsia="Times New Roman" w:cs="Times New Roman"/>
        </w:rPr>
        <w:t>S</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 xml:space="preserve">A1 and </w:t>
      </w:r>
      <w:r w:rsidR="00484A27">
        <w:rPr>
          <w:rFonts w:eastAsia="Times New Roman" w:cs="Times New Roman"/>
        </w:rPr>
        <w:t>A7</w:t>
      </w:r>
      <w:r w:rsidR="00442406">
        <w:rPr>
          <w:rFonts w:eastAsia="Times New Roman" w:cs="Times New Roman"/>
        </w:rPr>
        <w:t>, respectively</w:t>
      </w:r>
      <w:r w:rsidR="007F77A6">
        <w:rPr>
          <w:rFonts w:eastAsia="Times New Roman" w:cs="Times New Roman"/>
        </w:rPr>
        <w:t xml:space="preserve"> (Table S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00123115" w:rsidRPr="000C76CA">
        <w:rPr>
          <w:rFonts w:cstheme="majorHAnsi"/>
          <w:noProof/>
          <w:position w:val="-12"/>
        </w:rPr>
        <w:object w:dxaOrig="279" w:dyaOrig="360" w14:anchorId="64738AFF">
          <v:shape id="_x0000_i1073" type="#_x0000_t75" alt="" style="width:13pt;height:18.3pt;mso-width-percent:0;mso-height-percent:0;mso-width-percent:0;mso-height-percent:0" o:ole="">
            <v:imagedata r:id="rId121" o:title=""/>
          </v:shape>
          <o:OLEObject Type="Embed" ProgID="Equation.DSMT4" ShapeID="_x0000_i1073" DrawAspect="Content" ObjectID="_1596353815" r:id="rId122"/>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00123115" w:rsidRPr="000C76CA">
        <w:rPr>
          <w:rFonts w:cstheme="majorHAnsi"/>
          <w:noProof/>
          <w:position w:val="-12"/>
        </w:rPr>
        <w:object w:dxaOrig="260" w:dyaOrig="360" w14:anchorId="2457A326">
          <v:shape id="_x0000_i1072" type="#_x0000_t75" alt="" style="width:13pt;height:18.3pt;mso-width-percent:0;mso-height-percent:0;mso-width-percent:0;mso-height-percent:0" o:ole="">
            <v:imagedata r:id="rId123" o:title=""/>
          </v:shape>
          <o:OLEObject Type="Embed" ProgID="Equation.DSMT4" ShapeID="_x0000_i1072" DrawAspect="Content" ObjectID="_1596353816" r:id="rId124"/>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123115" w:rsidRPr="00123115">
        <w:rPr>
          <w:rFonts w:eastAsiaTheme="minorEastAsia" w:cstheme="majorHAnsi"/>
          <w:noProof/>
          <w:position w:val="-12"/>
        </w:rPr>
        <w:object w:dxaOrig="1219" w:dyaOrig="460" w14:anchorId="4D202B37">
          <v:shape id="_x0000_i1071" type="#_x0000_t75" alt="" style="width:60.8pt;height:23pt;mso-width-percent:0;mso-height-percent:0;mso-width-percent:0;mso-height-percent:0" o:ole="">
            <v:imagedata r:id="rId125" o:title=""/>
          </v:shape>
          <o:OLEObject Type="Embed" ProgID="Equation.DSMT4" ShapeID="_x0000_i1071" DrawAspect="Content" ObjectID="_1596353817" r:id="rId126"/>
        </w:object>
      </w:r>
      <w:r>
        <w:rPr>
          <w:rFonts w:eastAsiaTheme="minorEastAsia" w:cstheme="majorHAnsi"/>
        </w:rPr>
        <w:t xml:space="preserve">  </w:t>
      </w:r>
      <w:r w:rsidR="006A5B7B" w:rsidRPr="00C45DF0">
        <w:rPr>
          <w:rFonts w:eastAsiaTheme="minorEastAsia" w:cstheme="majorHAnsi"/>
        </w:rPr>
        <w:t xml:space="preserve">where </w:t>
      </w:r>
      <w:r w:rsidR="00123115" w:rsidRPr="00123115">
        <w:rPr>
          <w:rFonts w:eastAsiaTheme="minorEastAsia" w:cstheme="majorHAnsi"/>
          <w:noProof/>
          <w:position w:val="-10"/>
        </w:rPr>
        <w:object w:dxaOrig="240" w:dyaOrig="320" w14:anchorId="38F0932B">
          <v:shape id="_x0000_i1070" type="#_x0000_t75" alt="" style="width:11.8pt;height:15.95pt;mso-width-percent:0;mso-height-percent:0;mso-width-percent:0;mso-height-percent:0" o:ole="">
            <v:imagedata r:id="rId127" o:title=""/>
          </v:shape>
          <o:OLEObject Type="Embed" ProgID="Equation.DSMT4" ShapeID="_x0000_i1070" DrawAspect="Content" ObjectID="_1596353818" r:id="rId128"/>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subadult stage as </w:t>
      </w:r>
    </w:p>
    <w:p w14:paraId="04B95A5A" w14:textId="77777777" w:rsidR="00442406" w:rsidRDefault="00442406" w:rsidP="00442406">
      <w:pPr>
        <w:pStyle w:val="MTDisplayEquation"/>
      </w:pPr>
      <w:r>
        <w:tab/>
      </w:r>
      <w:r w:rsidR="00123115" w:rsidRPr="003D222A">
        <w:rPr>
          <w:noProof/>
          <w:position w:val="-60"/>
        </w:rPr>
        <w:object w:dxaOrig="1780" w:dyaOrig="1020" w14:anchorId="5F94B9FD">
          <v:shape id="_x0000_i1069" type="#_x0000_t75" alt="" style="width:89.1pt;height:51.95pt;mso-width-percent:0;mso-height-percent:0;mso-width-percent:0;mso-height-percent:0" o:ole="">
            <v:imagedata r:id="rId129" o:title=""/>
          </v:shape>
          <o:OLEObject Type="Embed" ProgID="Equation.DSMT4" ShapeID="_x0000_i1069" DrawAspect="Content" ObjectID="_1596353819" r:id="rId130"/>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Incorporating the fertility rate for the subadult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123115" w:rsidRPr="00442406">
        <w:rPr>
          <w:noProof/>
          <w:position w:val="-68"/>
        </w:rPr>
        <w:object w:dxaOrig="2100" w:dyaOrig="1480" w14:anchorId="3A52FCB8">
          <v:shape id="_x0000_i1068" type="#_x0000_t75" alt="" style="width:106.25pt;height:73.75pt;mso-width-percent:0;mso-height-percent:0;mso-width-percent:0;mso-height-percent:0" o:ole="">
            <v:imagedata r:id="rId131" o:title=""/>
          </v:shape>
          <o:OLEObject Type="Embed" ProgID="Equation.DSMT4" ShapeID="_x0000_i1068" DrawAspect="Content" ObjectID="_1596353820" r:id="rId132"/>
        </w:object>
      </w:r>
      <w:r>
        <w:t xml:space="preserve">. </w:t>
      </w:r>
    </w:p>
    <w:p w14:paraId="3E4F5C4A" w14:textId="0777B9A7"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 xml:space="preserve">northern and southern populations as A2 and </w:t>
      </w:r>
      <w:r w:rsidR="00484A27">
        <w:rPr>
          <w:rFonts w:eastAsiaTheme="minorEastAsia" w:cstheme="majorHAnsi"/>
        </w:rPr>
        <w:t>A8</w:t>
      </w:r>
      <w:r>
        <w:rPr>
          <w:rFonts w:eastAsiaTheme="minorEastAsia" w:cstheme="majorHAnsi"/>
        </w:rPr>
        <w:t xml:space="preserve">, respectively. </w:t>
      </w:r>
    </w:p>
    <w:p w14:paraId="05946AE3" w14:textId="236BB127"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affect </w:t>
      </w:r>
      <w:r w:rsidR="00123115" w:rsidRPr="00123115">
        <w:rPr>
          <w:rFonts w:eastAsiaTheme="minorEastAsia" w:cs="Times New Roman"/>
          <w:noProof/>
          <w:position w:val="-12"/>
        </w:rPr>
        <w:object w:dxaOrig="279" w:dyaOrig="360" w14:anchorId="515BA5DC">
          <v:shape id="_x0000_i1067" type="#_x0000_t75" alt="" style="width:13pt;height:18.3pt;mso-width-percent:0;mso-height-percent:0;mso-width-percent:0;mso-height-percent:0" o:ole="">
            <v:imagedata r:id="rId133" o:title=""/>
          </v:shape>
          <o:OLEObject Type="Embed" ProgID="Equation.DSMT4" ShapeID="_x0000_i1067" DrawAspect="Content" ObjectID="_1596353821" r:id="rId134"/>
        </w:object>
      </w:r>
      <w:r w:rsidR="0026485F">
        <w:rPr>
          <w:rFonts w:eastAsiaTheme="minorEastAsia" w:cs="Times New Roman"/>
        </w:rPr>
        <w:t xml:space="preserve">, </w:t>
      </w:r>
      <w:r w:rsidR="00123115" w:rsidRPr="00123115">
        <w:rPr>
          <w:rFonts w:eastAsiaTheme="minorEastAsia" w:cs="Times New Roman"/>
          <w:noProof/>
          <w:position w:val="-12"/>
        </w:rPr>
        <w:object w:dxaOrig="340" w:dyaOrig="360" w14:anchorId="154C728E">
          <v:shape id="_x0000_i1066" type="#_x0000_t75" alt="" style="width:17.1pt;height:18.3pt;mso-width-percent:0;mso-height-percent:0;mso-width-percent:0;mso-height-percent:0" o:ole="">
            <v:imagedata r:id="rId135" o:title=""/>
          </v:shape>
          <o:OLEObject Type="Embed" ProgID="Equation.DSMT4" ShapeID="_x0000_i1066" DrawAspect="Content" ObjectID="_1596353822" r:id="rId136"/>
        </w:object>
      </w:r>
      <w:r w:rsidR="0026485F">
        <w:rPr>
          <w:rFonts w:eastAsiaTheme="minorEastAsia" w:cs="Times New Roman"/>
        </w:rPr>
        <w:t xml:space="preserve">, </w:t>
      </w:r>
      <w:r w:rsidR="00123115" w:rsidRPr="00123115">
        <w:rPr>
          <w:rFonts w:eastAsiaTheme="minorEastAsia" w:cs="Times New Roman"/>
          <w:noProof/>
          <w:position w:val="-12"/>
        </w:rPr>
        <w:object w:dxaOrig="279" w:dyaOrig="360" w14:anchorId="6D808557">
          <v:shape id="_x0000_i1065" type="#_x0000_t75" alt="" style="width:13pt;height:18.3pt;mso-width-percent:0;mso-height-percent:0;mso-width-percent:0;mso-height-percent:0" o:ole="">
            <v:imagedata r:id="rId137" o:title=""/>
          </v:shape>
          <o:OLEObject Type="Embed" ProgID="Equation.DSMT4" ShapeID="_x0000_i1065" DrawAspect="Content" ObjectID="_1596353823" r:id="rId138"/>
        </w:object>
      </w:r>
      <w:r w:rsidR="0026485F">
        <w:rPr>
          <w:rFonts w:eastAsiaTheme="minorEastAsia" w:cs="Times New Roman"/>
        </w:rPr>
        <w:t xml:space="preserve">, </w:t>
      </w:r>
      <w:r w:rsidR="00123115" w:rsidRPr="00123115">
        <w:rPr>
          <w:rFonts w:eastAsiaTheme="minorEastAsia" w:cs="Times New Roman"/>
          <w:noProof/>
          <w:position w:val="-12"/>
        </w:rPr>
        <w:object w:dxaOrig="320" w:dyaOrig="360" w14:anchorId="6DAF75BA">
          <v:shape id="_x0000_i1064" type="#_x0000_t75" alt="" style="width:15.95pt;height:18.3pt;mso-width-percent:0;mso-height-percent:0;mso-width-percent:0;mso-height-percent:0" o:ole="">
            <v:imagedata r:id="rId139" o:title=""/>
          </v:shape>
          <o:OLEObject Type="Embed" ProgID="Equation.DSMT4" ShapeID="_x0000_i1064" DrawAspect="Content" ObjectID="_1596353824" r:id="rId140"/>
        </w:object>
      </w:r>
      <w:r w:rsidR="0026485F">
        <w:rPr>
          <w:rFonts w:eastAsiaTheme="minorEastAsia" w:cs="Times New Roman"/>
        </w:rPr>
        <w:t xml:space="preserve">, and </w:t>
      </w:r>
      <w:r w:rsidR="00123115" w:rsidRPr="00123115">
        <w:rPr>
          <w:rFonts w:eastAsiaTheme="minorEastAsia" w:cs="Times New Roman"/>
          <w:noProof/>
          <w:position w:val="-12"/>
        </w:rPr>
        <w:object w:dxaOrig="320" w:dyaOrig="360" w14:anchorId="37F652E0">
          <v:shape id="_x0000_i1063" type="#_x0000_t75" alt="" style="width:15.95pt;height:18.3pt;mso-width-percent:0;mso-height-percent:0;mso-width-percent:0;mso-height-percent:0" o:ole="">
            <v:imagedata r:id="rId141" o:title=""/>
          </v:shape>
          <o:OLEObject Type="Embed" ProgID="Equation.DSMT4" ShapeID="_x0000_i1063" DrawAspect="Content" ObjectID="_1596353825" r:id="rId142"/>
        </w:object>
      </w:r>
      <w:r w:rsidR="0026485F">
        <w:rPr>
          <w:rFonts w:eastAsiaTheme="minorEastAsia" w:cs="Times New Roman"/>
        </w:rPr>
        <w:t xml:space="preserve">) are referred as A3 and </w:t>
      </w:r>
      <w:r w:rsidR="00982848">
        <w:rPr>
          <w:rFonts w:eastAsiaTheme="minorEastAsia" w:cs="Times New Roman"/>
        </w:rPr>
        <w:t xml:space="preserve">A9 </w:t>
      </w:r>
      <w:r w:rsidR="0026485F">
        <w:rPr>
          <w:rFonts w:eastAsiaTheme="minorEastAsia" w:cs="Times New Roman"/>
        </w:rPr>
        <w:t xml:space="preserve">for northern and southern populations, respectively. </w:t>
      </w:r>
    </w:p>
    <w:p w14:paraId="592DF80E" w14:textId="5507EE1A"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4</w:t>
      </w:r>
      <w:r w:rsidR="00982848">
        <w:rPr>
          <w:rFonts w:eastAsiaTheme="minorEastAsia" w:cs="Times New Roman"/>
        </w:rPr>
        <w:t>-A6</w:t>
      </w:r>
      <w:r>
        <w:rPr>
          <w:rFonts w:eastAsiaTheme="minorEastAsia" w:cs="Times New Roman"/>
        </w:rPr>
        <w:t>) consists of 16 age classes, and that for southern population (</w:t>
      </w:r>
      <w:r w:rsidR="00982848">
        <w:rPr>
          <w:rFonts w:eastAsiaTheme="minorEastAsia" w:cs="Times New Roman"/>
        </w:rPr>
        <w:t>A10-A12</w:t>
      </w:r>
      <w:r>
        <w:rPr>
          <w:rFonts w:eastAsiaTheme="minorEastAsia" w:cs="Times New Roman"/>
        </w:rPr>
        <w:t xml:space="preserve">) consists of eight age classes. </w:t>
      </w:r>
      <w:r w:rsidR="00982848">
        <w:rPr>
          <w:rFonts w:eastAsiaTheme="minorEastAsia" w:cs="Times New Roman"/>
        </w:rPr>
        <w:t>Under models A4 and A10, the parent survival rate was omitted in fertility rate so that</w:t>
      </w:r>
      <w:r>
        <w:rPr>
          <w:rFonts w:eastAsiaTheme="minorEastAsia" w:cs="Times New Roman"/>
        </w:rPr>
        <w:t xml:space="preserve"> adult stage and the last age class of subadult stage</w:t>
      </w:r>
      <w:r w:rsidR="007F3C3B">
        <w:rPr>
          <w:rFonts w:eastAsiaTheme="minorEastAsia" w:cs="Times New Roman"/>
        </w:rPr>
        <w:t xml:space="preserve"> have positive fertility rate</w:t>
      </w:r>
      <w:r>
        <w:rPr>
          <w:rFonts w:eastAsiaTheme="minorEastAsia" w:cs="Times New Roman"/>
        </w:rPr>
        <w:t xml:space="preserve"> </w:t>
      </w:r>
      <w:r w:rsidR="00123115" w:rsidRPr="00CA1C8B">
        <w:rPr>
          <w:noProof/>
          <w:position w:val="-12"/>
        </w:rPr>
        <w:object w:dxaOrig="1180" w:dyaOrig="460" w14:anchorId="155F8733">
          <v:shape id="_x0000_i1062" type="#_x0000_t75" alt="" style="width:59pt;height:23pt;mso-width-percent:0;mso-height-percent:0;mso-width-percent:0;mso-height-percent:0" o:ole="">
            <v:imagedata r:id="rId143" o:title=""/>
          </v:shape>
          <o:OLEObject Type="Embed" ProgID="Equation.DSMT4" ShapeID="_x0000_i1062" DrawAspect="Content" ObjectID="_1596353826" r:id="rId144"/>
        </w:object>
      </w:r>
      <w:r>
        <w:t xml:space="preserve">where </w:t>
      </w:r>
      <w:r w:rsidR="00123115" w:rsidRPr="0026485F">
        <w:rPr>
          <w:noProof/>
          <w:position w:val="-6"/>
        </w:rPr>
        <w:object w:dxaOrig="139" w:dyaOrig="260" w14:anchorId="123F866C">
          <v:shape id="_x0000_i1061" type="#_x0000_t75" alt="" style="width:7.1pt;height:13pt;mso-width-percent:0;mso-height-percent:0;mso-width-percent:0;mso-height-percent:0" o:ole="">
            <v:imagedata r:id="rId145" o:title=""/>
          </v:shape>
          <o:OLEObject Type="Embed" ProgID="Equation.DSMT4" ShapeID="_x0000_i1061" DrawAspect="Content" ObjectID="_1596353827" r:id="rId146"/>
        </w:object>
      </w:r>
      <w:r>
        <w:t xml:space="preserve"> denotes the age class of parents reproducing. </w:t>
      </w:r>
      <w:r w:rsidR="00982848">
        <w:t>Under models A5 and A11, the fertility rate of the last age class of subadult was omitted so that only the last</w:t>
      </w:r>
      <w:r w:rsidR="007F3C3B">
        <w:t xml:space="preserve"> age class has fertility rate</w:t>
      </w:r>
      <w:r w:rsidR="00123115" w:rsidRPr="00CA1C8B">
        <w:rPr>
          <w:noProof/>
          <w:position w:val="-12"/>
        </w:rPr>
        <w:object w:dxaOrig="1180" w:dyaOrig="460" w14:anchorId="74DC57DD">
          <v:shape id="_x0000_i1060" type="#_x0000_t75" alt="" style="width:59pt;height:23pt;mso-width-percent:0;mso-height-percent:0;mso-width-percent:0;mso-height-percent:0" o:ole="">
            <v:imagedata r:id="rId143" o:title=""/>
          </v:shape>
          <o:OLEObject Type="Embed" ProgID="Equation.DSMT4" ShapeID="_x0000_i1060" DrawAspect="Content" ObjectID="_1596353828" r:id="rId147"/>
        </w:object>
      </w:r>
      <w:r w:rsidR="00982848">
        <w:t xml:space="preserve">. Finally, under models A6 and A12, both adult stage and the last age class of subadult stage </w:t>
      </w:r>
      <w:r w:rsidR="007F3C3B">
        <w:t xml:space="preserve">have </w:t>
      </w:r>
      <w:r w:rsidR="00776102">
        <w:t>fertility</w:t>
      </w:r>
      <w:r w:rsidR="007F3C3B">
        <w:t xml:space="preserve"> rate</w:t>
      </w:r>
      <w:r w:rsidR="00982848">
        <w:t xml:space="preserve"> </w:t>
      </w:r>
      <w:r w:rsidR="00123115" w:rsidRPr="00CA1C8B">
        <w:rPr>
          <w:noProof/>
          <w:position w:val="-12"/>
        </w:rPr>
        <w:object w:dxaOrig="1180" w:dyaOrig="460" w14:anchorId="6EB33C90">
          <v:shape id="_x0000_i1059" type="#_x0000_t75" alt="" style="width:59pt;height:23pt;mso-width-percent:0;mso-height-percent:0;mso-width-percent:0;mso-height-percent:0" o:ole="">
            <v:imagedata r:id="rId143" o:title=""/>
          </v:shape>
          <o:OLEObject Type="Embed" ProgID="Equation.DSMT4" ShapeID="_x0000_i1059" DrawAspect="Content" ObjectID="_1596353829" r:id="rId148"/>
        </w:object>
      </w:r>
      <w:r w:rsidR="00982848">
        <w:t>.</w:t>
      </w:r>
    </w:p>
    <w:p w14:paraId="74C91C76" w14:textId="3E39DCFB"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w:t>
      </w:r>
      <w:ins w:id="64" w:author="Bruce Kendall" w:date="2018-08-21T10:47:00Z">
        <w:r w:rsidR="006E4690">
          <w:rPr>
            <w:rFonts w:eastAsiaTheme="minorEastAsia" w:cstheme="majorHAnsi"/>
          </w:rPr>
          <w:t>n</w:t>
        </w:r>
      </w:ins>
      <w:bookmarkStart w:id="65" w:name="_GoBack"/>
      <w:bookmarkEnd w:id="65"/>
      <w:r w:rsidR="00254DE4">
        <w:rPr>
          <w:rFonts w:eastAsiaTheme="minorEastAsia" w:cstheme="majorHAnsi"/>
        </w:rPr>
        <w:t xml:space="preserve"> p</w:t>
      </w:r>
      <w:r w:rsidRPr="00C45DF0">
        <w:rPr>
          <w:rFonts w:eastAsiaTheme="minorEastAsia" w:cstheme="majorHAnsi"/>
        </w:rPr>
        <w:t xml:space="preserve">opulation and </w:t>
      </w:r>
      <w:r w:rsidR="00AE4B0F">
        <w:rPr>
          <w:rFonts w:eastAsiaTheme="minorEastAsia" w:cstheme="majorHAnsi"/>
        </w:rPr>
        <w:t>A</w:t>
      </w:r>
      <w:r w:rsidR="00982848">
        <w:rPr>
          <w:rFonts w:eastAsiaTheme="minorEastAsia" w:cstheme="majorHAnsi"/>
        </w:rPr>
        <w:t>7-</w:t>
      </w:r>
      <w:r w:rsidR="00AE4B0F">
        <w:rPr>
          <w:rFonts w:eastAsiaTheme="minorEastAsia" w:cstheme="majorHAnsi"/>
        </w:rPr>
        <w:t>A</w:t>
      </w:r>
      <w:r w:rsidR="00982848">
        <w:rPr>
          <w:rFonts w:eastAsiaTheme="minorEastAsia" w:cstheme="majorHAnsi"/>
        </w:rPr>
        <w:t>12</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2F07A7">
        <w:rPr>
          <w:rFonts w:eastAsiaTheme="minorEastAsia" w:cstheme="majorHAnsi"/>
        </w:rPr>
        <w:t>S</w:t>
      </w:r>
      <w:r w:rsidR="007D1804">
        <w:rPr>
          <w:rFonts w:eastAsiaTheme="minorEastAsia" w:cstheme="majorHAnsi"/>
        </w:rPr>
        <w:t xml:space="preserve">4. </w:t>
      </w:r>
    </w:p>
    <w:p w14:paraId="665CD9C3" w14:textId="611CA555" w:rsidR="007F3C3B" w:rsidRDefault="007F3C3B" w:rsidP="007F3C3B">
      <w:pPr>
        <w:ind w:firstLine="720"/>
      </w:pPr>
      <w:r>
        <w:lastRenderedPageBreak/>
        <w:t>Using the twelve population matrices, asymptotic population growth rate λ (Figure S8), stable stage distribution (Figure S9), reproductive value (Figure S10), the sensitivity (Figure S11 &amp; S12) and elasticity (Figure S13 &amp; A14) of the population growth rate to stage specific survival rate and fecundity (</w:t>
      </w:r>
      <w:r w:rsidRPr="000D3B1E">
        <w:rPr>
          <w:rFonts w:ascii="Times New Roman" w:hAnsi="Times New Roman" w:cs="Times New Roman"/>
          <w:i/>
        </w:rPr>
        <w:t>f</w:t>
      </w:r>
      <w:r>
        <w:t>), damping ratio (Figure S15), and generation time (Figure S16) were calculated. To obtain</w:t>
      </w:r>
      <w:r w:rsidRPr="00076E79">
        <w:t xml:space="preserve"> λ</w:t>
      </w:r>
      <w:r>
        <w:t xml:space="preserve"> under A3 and A9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4-A6 and A10-A12 for the hatchling and subadult stages, corresponding values for age-classes were summed. Similarly, reproductive values for these stages under A4-A6 and A10-A12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4-A6 and A10-A12), numerical differentiation was used because juvenile survival</w:t>
      </w:r>
      <w:r w:rsidR="00123115" w:rsidRPr="004D27EC">
        <w:rPr>
          <w:noProof/>
          <w:position w:val="-12"/>
        </w:rPr>
        <w:object w:dxaOrig="300" w:dyaOrig="360" w14:anchorId="50BEFEA7">
          <v:shape id="_x0000_i1058" type="#_x0000_t75" alt="" style="width:14.75pt;height:18.3pt;mso-width-percent:0;mso-height-percent:0;mso-width-percent:0;mso-height-percent:0" o:ole="">
            <v:imagedata r:id="rId62" o:title=""/>
          </v:shape>
          <o:OLEObject Type="Embed" ProgID="Equation.DSMT4" ShapeID="_x0000_i1058" DrawAspect="Content" ObjectID="_1596353830" r:id="rId149"/>
        </w:object>
      </w:r>
      <w:r>
        <w:t xml:space="preserve"> appears in multiple elements of these matrices, and λ appears in multiple elements under A3 and A9. In this study, generation time was defined as the mean age of mothers and calculated using the formula in Bienvenu and Legendre (2015). </w:t>
      </w:r>
    </w:p>
    <w:p w14:paraId="0A7DCD12" w14:textId="77777777" w:rsidR="00DB6104" w:rsidRDefault="00DB6104" w:rsidP="007F3C3B">
      <w:pPr>
        <w:ind w:firstLine="720"/>
      </w:pP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3FE6C1B">
                <wp:simplePos x="0" y="0"/>
                <wp:positionH relativeFrom="column">
                  <wp:posOffset>43891</wp:posOffset>
                </wp:positionH>
                <wp:positionV relativeFrom="paragraph">
                  <wp:posOffset>269240</wp:posOffset>
                </wp:positionV>
                <wp:extent cx="5903367" cy="3533242"/>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3533242"/>
                        </a:xfrm>
                        <a:prstGeom prst="rect">
                          <a:avLst/>
                        </a:prstGeom>
                        <a:solidFill>
                          <a:schemeClr val="lt1"/>
                        </a:solidFill>
                        <a:ln w="6350">
                          <a:noFill/>
                        </a:ln>
                      </wps:spPr>
                      <wps:txbx>
                        <w:txbxContent>
                          <w:p w14:paraId="6CF079D2" w14:textId="77777777" w:rsidR="003B35F0" w:rsidRDefault="003B35F0"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3B35F0" w:rsidRPr="00E43ED3" w:rsidRDefault="003B35F0"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DB0AA7" id="Text Box 26" o:spid="_x0000_s1034" type="#_x0000_t202" style="position:absolute;left:0;text-align:left;margin-left:3.45pt;margin-top:21.2pt;width:464.85pt;height:278.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" fillcolor="white [3201]" stroked="f" strokeweight=".5pt">
                <v:textbox>
                  <w:txbxContent>
                    <w:p w14:paraId="6CF079D2" w14:textId="77777777" w:rsidR="003B35F0" w:rsidRDefault="003B35F0"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3B35F0" w:rsidRPr="00E43ED3" w:rsidRDefault="003B35F0"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3B35F0" w:rsidRDefault="003B35F0"/>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5D4B85F7"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2F07A7" w:rsidRPr="007F3C3B">
        <w:rPr>
          <w:color w:val="auto"/>
          <w:sz w:val="22"/>
          <w:szCs w:val="22"/>
        </w:rPr>
        <w:t>S</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7777777" w:rsidR="004D4BD2" w:rsidRPr="004D4BD2" w:rsidRDefault="004D4BD2" w:rsidP="004D4BD2">
            <w:pPr>
              <w:jc w:val="center"/>
              <w:rPr>
                <w:rFonts w:eastAsiaTheme="minorEastAsia" w:cstheme="majorHAnsi"/>
                <w:b/>
              </w:rPr>
            </w:pPr>
            <w:r w:rsidRPr="004D4BD2">
              <w:rPr>
                <w:rFonts w:eastAsiaTheme="minorEastAsia" w:cstheme="majorHAnsi"/>
                <w:b/>
              </w:rPr>
              <w:t>A1</w:t>
            </w:r>
          </w:p>
        </w:tc>
        <w:tc>
          <w:tcPr>
            <w:tcW w:w="810" w:type="dxa"/>
          </w:tcPr>
          <w:p w14:paraId="514CCBF5" w14:textId="47E290F8"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7</w:t>
            </w:r>
          </w:p>
        </w:tc>
        <w:tc>
          <w:tcPr>
            <w:tcW w:w="1080" w:type="dxa"/>
          </w:tcPr>
          <w:p w14:paraId="0A396580" w14:textId="1B41E0DE" w:rsidR="004D4BD2" w:rsidRPr="004D4BD2" w:rsidRDefault="004D4BD2">
            <w:pPr>
              <w:jc w:val="center"/>
              <w:rPr>
                <w:rFonts w:eastAsiaTheme="minorEastAsia" w:cstheme="majorHAnsi"/>
                <w:b/>
              </w:rPr>
            </w:pPr>
            <w:r w:rsidRPr="004D4BD2">
              <w:rPr>
                <w:rFonts w:eastAsiaTheme="minorEastAsia" w:cstheme="majorHAnsi"/>
                <w:b/>
              </w:rPr>
              <w:t xml:space="preserve">A1 &amp; </w:t>
            </w:r>
            <w:r w:rsidR="00982848" w:rsidRPr="004D4BD2">
              <w:rPr>
                <w:rFonts w:eastAsiaTheme="minorEastAsia" w:cstheme="majorHAnsi"/>
                <w:b/>
              </w:rPr>
              <w:t>A</w:t>
            </w:r>
            <w:r w:rsidR="00982848">
              <w:rPr>
                <w:rFonts w:eastAsiaTheme="minorEastAsia" w:cstheme="majorHAnsi"/>
                <w:b/>
              </w:rPr>
              <w:t>7</w:t>
            </w:r>
          </w:p>
        </w:tc>
        <w:tc>
          <w:tcPr>
            <w:tcW w:w="810" w:type="dxa"/>
          </w:tcPr>
          <w:p w14:paraId="56F79DC4" w14:textId="77777777" w:rsidR="004D4BD2" w:rsidRPr="004D4BD2" w:rsidRDefault="004D4BD2" w:rsidP="004D4BD2">
            <w:pPr>
              <w:jc w:val="center"/>
              <w:rPr>
                <w:rFonts w:eastAsiaTheme="minorEastAsia" w:cstheme="majorHAnsi"/>
                <w:b/>
              </w:rPr>
            </w:pPr>
            <w:r w:rsidRPr="004D4BD2">
              <w:rPr>
                <w:rFonts w:eastAsiaTheme="minorEastAsia" w:cstheme="majorHAnsi"/>
                <w:b/>
              </w:rPr>
              <w:t>A2</w:t>
            </w:r>
          </w:p>
        </w:tc>
        <w:tc>
          <w:tcPr>
            <w:tcW w:w="900" w:type="dxa"/>
          </w:tcPr>
          <w:p w14:paraId="746C3FDE" w14:textId="2D5D6E1F"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8</w:t>
            </w:r>
          </w:p>
        </w:tc>
        <w:tc>
          <w:tcPr>
            <w:tcW w:w="1620" w:type="dxa"/>
          </w:tcPr>
          <w:p w14:paraId="77DB156A" w14:textId="260265CC" w:rsidR="004D4BD2" w:rsidRPr="004D4BD2" w:rsidRDefault="004D4BD2">
            <w:pPr>
              <w:jc w:val="center"/>
              <w:rPr>
                <w:rFonts w:eastAsiaTheme="minorEastAsia" w:cstheme="majorHAnsi"/>
                <w:b/>
              </w:rPr>
            </w:pPr>
            <w:r w:rsidRPr="004D4BD2">
              <w:rPr>
                <w:rFonts w:eastAsiaTheme="minorEastAsia" w:cstheme="majorHAnsi"/>
                <w:b/>
              </w:rPr>
              <w:t xml:space="preserve">A2 &amp; </w:t>
            </w:r>
            <w:r w:rsidR="00982848" w:rsidRPr="004D4BD2">
              <w:rPr>
                <w:rFonts w:eastAsiaTheme="minorEastAsia" w:cstheme="majorHAnsi"/>
                <w:b/>
              </w:rPr>
              <w:t>A</w:t>
            </w:r>
            <w:r w:rsidR="00982848">
              <w:rPr>
                <w:rFonts w:eastAsiaTheme="minorEastAsia" w:cstheme="majorHAnsi"/>
                <w:b/>
              </w:rPr>
              <w:t>8</w:t>
            </w:r>
          </w:p>
        </w:tc>
        <w:tc>
          <w:tcPr>
            <w:tcW w:w="900" w:type="dxa"/>
          </w:tcPr>
          <w:p w14:paraId="2AD187C2" w14:textId="77777777" w:rsidR="004D4BD2" w:rsidRPr="004D4BD2" w:rsidRDefault="004D4BD2" w:rsidP="004D4BD2">
            <w:pPr>
              <w:jc w:val="center"/>
              <w:rPr>
                <w:rFonts w:eastAsiaTheme="minorEastAsia" w:cstheme="majorHAnsi"/>
                <w:b/>
              </w:rPr>
            </w:pPr>
            <w:r w:rsidRPr="004D4BD2">
              <w:rPr>
                <w:rFonts w:eastAsiaTheme="minorEastAsia" w:cstheme="majorHAnsi"/>
                <w:b/>
              </w:rPr>
              <w:t>A3</w:t>
            </w:r>
          </w:p>
        </w:tc>
        <w:tc>
          <w:tcPr>
            <w:tcW w:w="990" w:type="dxa"/>
          </w:tcPr>
          <w:p w14:paraId="4351E7E1" w14:textId="4A7C775C"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9</w:t>
            </w:r>
          </w:p>
        </w:tc>
        <w:tc>
          <w:tcPr>
            <w:tcW w:w="2160" w:type="dxa"/>
          </w:tcPr>
          <w:p w14:paraId="38398ABD" w14:textId="30818A83" w:rsidR="004D4BD2" w:rsidRPr="004D4BD2" w:rsidRDefault="004D4BD2">
            <w:pPr>
              <w:jc w:val="center"/>
              <w:rPr>
                <w:rFonts w:eastAsiaTheme="minorEastAsia" w:cstheme="majorHAnsi"/>
                <w:b/>
              </w:rPr>
            </w:pPr>
            <w:r w:rsidRPr="004D4BD2">
              <w:rPr>
                <w:rFonts w:eastAsiaTheme="minorEastAsia" w:cstheme="majorHAnsi"/>
                <w:b/>
              </w:rPr>
              <w:t xml:space="preserve">A3 &amp; </w:t>
            </w:r>
            <w:r w:rsidR="00982848" w:rsidRPr="004D4BD2">
              <w:rPr>
                <w:rFonts w:eastAsiaTheme="minorEastAsia" w:cstheme="majorHAnsi"/>
                <w:b/>
              </w:rPr>
              <w:t>A</w:t>
            </w:r>
            <w:r w:rsidR="00982848">
              <w:rPr>
                <w:rFonts w:eastAsiaTheme="minorEastAsia" w:cstheme="majorHAnsi"/>
                <w:b/>
              </w:rPr>
              <w:t>9</w:t>
            </w:r>
          </w:p>
        </w:tc>
      </w:tr>
      <w:tr w:rsidR="00350981" w14:paraId="2BA17AA1" w14:textId="77777777" w:rsidTr="00D864B6">
        <w:trPr>
          <w:jc w:val="center"/>
        </w:trPr>
        <w:tc>
          <w:tcPr>
            <w:tcW w:w="958" w:type="dxa"/>
          </w:tcPr>
          <w:p w14:paraId="2C58CE6A" w14:textId="77777777" w:rsidR="009416D0" w:rsidRDefault="00123115" w:rsidP="00D46828">
            <w:pPr>
              <w:rPr>
                <w:rFonts w:eastAsiaTheme="minorEastAsia" w:cstheme="majorHAnsi"/>
              </w:rPr>
            </w:pPr>
            <w:r w:rsidRPr="00123115">
              <w:rPr>
                <w:rFonts w:eastAsiaTheme="minorEastAsia" w:cstheme="majorHAnsi"/>
                <w:noProof/>
                <w:position w:val="-12"/>
              </w:rPr>
              <w:object w:dxaOrig="340" w:dyaOrig="360" w14:anchorId="1D837FBF">
                <v:shape id="_x0000_i1057" type="#_x0000_t75" alt="" style="width:17.1pt;height:18.3pt;mso-width-percent:0;mso-height-percent:0;mso-width-percent:0;mso-height-percent:0" o:ole="">
                  <v:imagedata r:id="rId151" o:title=""/>
                </v:shape>
                <o:OLEObject Type="Embed" ProgID="Equation.DSMT4" ShapeID="_x0000_i1057" DrawAspect="Content" ObjectID="_1596353831" r:id="rId152"/>
              </w:object>
            </w:r>
            <w:r w:rsidR="009416D0">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123115" w:rsidP="00D46828">
            <w:pPr>
              <w:rPr>
                <w:rFonts w:eastAsiaTheme="minorEastAsia" w:cstheme="majorHAnsi"/>
              </w:rPr>
            </w:pPr>
            <w:r w:rsidRPr="00123115">
              <w:rPr>
                <w:rFonts w:eastAsiaTheme="minorEastAsia" w:cstheme="majorHAnsi"/>
                <w:noProof/>
                <w:position w:val="-12"/>
              </w:rPr>
              <w:object w:dxaOrig="279" w:dyaOrig="360" w14:anchorId="7A95D82A">
                <v:shape id="_x0000_i1056" type="#_x0000_t75" alt="" style="width:13pt;height:18.3pt;mso-width-percent:0;mso-height-percent:0;mso-width-percent:0;mso-height-percent:0" o:ole="">
                  <v:imagedata r:id="rId153" o:title=""/>
                </v:shape>
                <o:OLEObject Type="Embed" ProgID="Equation.DSMT4" ShapeID="_x0000_i1056" DrawAspect="Content" ObjectID="_1596353832" r:id="rId154"/>
              </w:object>
            </w:r>
            <w:r w:rsidR="009416D0">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123115" w:rsidP="00D46828">
            <w:pPr>
              <w:rPr>
                <w:rFonts w:eastAsiaTheme="minorEastAsia" w:cstheme="majorHAnsi"/>
              </w:rPr>
            </w:pPr>
            <w:r w:rsidRPr="00123115">
              <w:rPr>
                <w:rFonts w:eastAsiaTheme="minorEastAsia" w:cstheme="majorHAnsi"/>
                <w:noProof/>
                <w:position w:val="-12"/>
              </w:rPr>
              <w:object w:dxaOrig="360" w:dyaOrig="360" w14:anchorId="0B967A48">
                <v:shape id="_x0000_i1055" type="#_x0000_t75" alt="" style="width:18.3pt;height:18.3pt;mso-width-percent:0;mso-height-percent:0;mso-width-percent:0;mso-height-percent:0" o:ole="">
                  <v:imagedata r:id="rId155" o:title=""/>
                </v:shape>
                <o:OLEObject Type="Embed" ProgID="Equation.DSMT4" ShapeID="_x0000_i1055" DrawAspect="Content" ObjectID="_1596353833" r:id="rId156"/>
              </w:object>
            </w:r>
            <w:r w:rsidR="009416D0">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123115" w:rsidP="00D46828">
            <w:pPr>
              <w:rPr>
                <w:rFonts w:eastAsiaTheme="minorEastAsia" w:cstheme="majorHAnsi"/>
              </w:rPr>
            </w:pPr>
            <w:r w:rsidRPr="00123115">
              <w:rPr>
                <w:rFonts w:eastAsiaTheme="minorEastAsia" w:cstheme="majorHAnsi"/>
                <w:noProof/>
                <w:position w:val="-12"/>
              </w:rPr>
              <w:object w:dxaOrig="300" w:dyaOrig="360" w14:anchorId="76CBB514">
                <v:shape id="_x0000_i1054" type="#_x0000_t75" alt="" style="width:14.75pt;height:18.3pt;mso-width-percent:0;mso-height-percent:0;mso-width-percent:0;mso-height-percent:0" o:ole="">
                  <v:imagedata r:id="rId157" o:title=""/>
                </v:shape>
                <o:OLEObject Type="Embed" ProgID="Equation.DSMT4" ShapeID="_x0000_i1054" DrawAspect="Content" ObjectID="_1596353834" r:id="rId158"/>
              </w:object>
            </w:r>
            <w:r w:rsidR="009416D0">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123115" w:rsidP="00D46828">
            <w:pPr>
              <w:rPr>
                <w:rFonts w:eastAsiaTheme="minorEastAsia" w:cstheme="majorHAnsi"/>
              </w:rPr>
            </w:pPr>
            <w:r w:rsidRPr="00123115">
              <w:rPr>
                <w:rFonts w:eastAsiaTheme="minorEastAsia" w:cstheme="majorHAnsi"/>
                <w:noProof/>
                <w:position w:val="-12"/>
              </w:rPr>
              <w:object w:dxaOrig="300" w:dyaOrig="360" w14:anchorId="21A3A001">
                <v:shape id="_x0000_i1053" type="#_x0000_t75" alt="" style="width:14.75pt;height:18.3pt;mso-width-percent:0;mso-height-percent:0;mso-width-percent:0;mso-height-percent:0" o:ole="">
                  <v:imagedata r:id="rId157" o:title=""/>
                </v:shape>
                <o:OLEObject Type="Embed" ProgID="Equation.DSMT4" ShapeID="_x0000_i1053" DrawAspect="Content" ObjectID="_1596353835" r:id="rId159"/>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123115" w:rsidP="00D46828">
            <w:pPr>
              <w:rPr>
                <w:rFonts w:eastAsiaTheme="minorEastAsia" w:cstheme="majorHAnsi"/>
              </w:rPr>
            </w:pPr>
            <w:r w:rsidRPr="00123115">
              <w:rPr>
                <w:rFonts w:eastAsiaTheme="minorEastAsia" w:cstheme="majorHAnsi"/>
                <w:noProof/>
                <w:position w:val="-12"/>
              </w:rPr>
              <w:object w:dxaOrig="300" w:dyaOrig="360" w14:anchorId="5135666B">
                <v:shape id="_x0000_i1052" type="#_x0000_t75" alt="" style="width:14.75pt;height:18.3pt;mso-width-percent:0;mso-height-percent:0;mso-width-percent:0;mso-height-percent:0" o:ole="">
                  <v:imagedata r:id="rId157" o:title=""/>
                </v:shape>
                <o:OLEObject Type="Embed" ProgID="Equation.DSMT4" ShapeID="_x0000_i1052" DrawAspect="Content" ObjectID="_1596353836" r:id="rId160"/>
              </w:object>
            </w:r>
          </w:p>
        </w:tc>
      </w:tr>
      <w:tr w:rsidR="00350981" w14:paraId="725E0A6D" w14:textId="77777777" w:rsidTr="00D864B6">
        <w:trPr>
          <w:jc w:val="center"/>
        </w:trPr>
        <w:tc>
          <w:tcPr>
            <w:tcW w:w="958" w:type="dxa"/>
          </w:tcPr>
          <w:p w14:paraId="7CB9664B" w14:textId="77777777" w:rsidR="009416D0" w:rsidRDefault="00123115" w:rsidP="00D46828">
            <w:pPr>
              <w:rPr>
                <w:rFonts w:eastAsiaTheme="minorEastAsia" w:cstheme="majorHAnsi"/>
              </w:rPr>
            </w:pPr>
            <w:r w:rsidRPr="00123115">
              <w:rPr>
                <w:rFonts w:eastAsiaTheme="minorEastAsia" w:cstheme="majorHAnsi"/>
                <w:noProof/>
                <w:position w:val="-12"/>
              </w:rPr>
              <w:object w:dxaOrig="279" w:dyaOrig="360" w14:anchorId="61D71C91">
                <v:shape id="_x0000_i1051" type="#_x0000_t75" alt="" style="width:13pt;height:18.3pt;mso-width-percent:0;mso-height-percent:0;mso-width-percent:0;mso-height-percent:0" o:ole="">
                  <v:imagedata r:id="rId161" o:title=""/>
                </v:shape>
                <o:OLEObject Type="Embed" ProgID="Equation.DSMT4" ShapeID="_x0000_i1051" DrawAspect="Content" ObjectID="_1596353837" r:id="rId162"/>
              </w:object>
            </w:r>
            <w:r w:rsidR="009416D0">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123115" w:rsidP="00D46828">
            <w:pPr>
              <w:rPr>
                <w:rFonts w:eastAsiaTheme="minorEastAsia" w:cstheme="majorHAnsi"/>
              </w:rPr>
            </w:pPr>
            <w:r w:rsidRPr="00CA1C8B">
              <w:rPr>
                <w:noProof/>
                <w:position w:val="-60"/>
              </w:rPr>
              <w:object w:dxaOrig="999" w:dyaOrig="1320" w14:anchorId="28853F8F">
                <v:shape id="_x0000_i1050" type="#_x0000_t75" alt="" style="width:49pt;height:66.1pt;mso-width-percent:0;mso-height-percent:0;mso-width-percent:0;mso-height-percent:0" o:ole="">
                  <v:imagedata r:id="rId163" o:title=""/>
                </v:shape>
                <o:OLEObject Type="Embed" ProgID="Equation.DSMT4" ShapeID="_x0000_i1050" DrawAspect="Content" ObjectID="_1596353838" r:id="rId164"/>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123115" w:rsidP="00D46828">
            <w:pPr>
              <w:rPr>
                <w:rFonts w:eastAsiaTheme="minorEastAsia" w:cstheme="majorHAnsi"/>
              </w:rPr>
            </w:pPr>
            <w:r w:rsidRPr="00CA1C8B">
              <w:rPr>
                <w:noProof/>
                <w:position w:val="-60"/>
              </w:rPr>
              <w:object w:dxaOrig="999" w:dyaOrig="1320" w14:anchorId="060827CF">
                <v:shape id="_x0000_i1049" type="#_x0000_t75" alt="" style="width:49pt;height:66.1pt;mso-width-percent:0;mso-height-percent:0;mso-width-percent:0;mso-height-percent:0" o:ole="">
                  <v:imagedata r:id="rId163" o:title=""/>
                </v:shape>
                <o:OLEObject Type="Embed" ProgID="Equation.DSMT4" ShapeID="_x0000_i1049" DrawAspect="Content" ObjectID="_1596353839" r:id="rId165"/>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123115" w:rsidP="00D46828">
            <w:pPr>
              <w:rPr>
                <w:rFonts w:eastAsiaTheme="minorEastAsia" w:cstheme="majorHAnsi"/>
              </w:rPr>
            </w:pPr>
            <w:r w:rsidRPr="00997A76">
              <w:rPr>
                <w:noProof/>
                <w:position w:val="-60"/>
              </w:rPr>
              <w:object w:dxaOrig="1540" w:dyaOrig="1320" w14:anchorId="6388447E">
                <v:shape id="_x0000_i1048" type="#_x0000_t75" alt="" style="width:76.7pt;height:66.1pt;mso-width-percent:0;mso-height-percent:0;mso-width-percent:0;mso-height-percent:0" o:ole="">
                  <v:imagedata r:id="rId166" o:title=""/>
                </v:shape>
                <o:OLEObject Type="Embed" ProgID="Equation.DSMT4" ShapeID="_x0000_i1048" DrawAspect="Content" ObjectID="_1596353840" r:id="rId167"/>
              </w:object>
            </w:r>
          </w:p>
        </w:tc>
      </w:tr>
      <w:tr w:rsidR="00350981" w14:paraId="387B9B67" w14:textId="77777777" w:rsidTr="00D864B6">
        <w:trPr>
          <w:jc w:val="center"/>
        </w:trPr>
        <w:tc>
          <w:tcPr>
            <w:tcW w:w="958" w:type="dxa"/>
          </w:tcPr>
          <w:p w14:paraId="1CC2F568" w14:textId="77777777" w:rsidR="009416D0" w:rsidRDefault="00123115" w:rsidP="00D46828">
            <w:pPr>
              <w:rPr>
                <w:rFonts w:eastAsiaTheme="minorEastAsia" w:cstheme="majorHAnsi"/>
              </w:rPr>
            </w:pPr>
            <w:r w:rsidRPr="00123115">
              <w:rPr>
                <w:rFonts w:eastAsiaTheme="minorEastAsia" w:cstheme="majorHAnsi"/>
                <w:noProof/>
                <w:position w:val="-12"/>
              </w:rPr>
              <w:object w:dxaOrig="340" w:dyaOrig="360" w14:anchorId="7F7BA2B3">
                <v:shape id="_x0000_i1047" type="#_x0000_t75" alt="" style="width:17.1pt;height:18.3pt;mso-width-percent:0;mso-height-percent:0;mso-width-percent:0;mso-height-percent:0" o:ole="">
                  <v:imagedata r:id="rId168" o:title=""/>
                </v:shape>
                <o:OLEObject Type="Embed" ProgID="Equation.DSMT4" ShapeID="_x0000_i1047" DrawAspect="Content" ObjectID="_1596353841" r:id="rId169"/>
              </w:object>
            </w:r>
            <w:r w:rsidR="009416D0">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123115" w:rsidP="00D46828">
            <w:pPr>
              <w:rPr>
                <w:rFonts w:eastAsiaTheme="minorEastAsia" w:cstheme="majorHAnsi"/>
              </w:rPr>
            </w:pPr>
            <w:r w:rsidRPr="00123115">
              <w:rPr>
                <w:rFonts w:eastAsiaTheme="minorEastAsia" w:cstheme="majorHAnsi"/>
                <w:noProof/>
                <w:position w:val="-60"/>
              </w:rPr>
              <w:object w:dxaOrig="940" w:dyaOrig="1020" w14:anchorId="2E8534C4">
                <v:shape id="_x0000_i1046" type="#_x0000_t75" alt="" style="width:46.05pt;height:51.95pt;mso-width-percent:0;mso-height-percent:0;mso-width-percent:0;mso-height-percent:0" o:ole="">
                  <v:imagedata r:id="rId170" o:title=""/>
                </v:shape>
                <o:OLEObject Type="Embed" ProgID="Equation.DSMT4" ShapeID="_x0000_i1046" DrawAspect="Content" ObjectID="_1596353842" r:id="rId171"/>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123115" w:rsidP="00D46828">
            <w:pPr>
              <w:rPr>
                <w:rFonts w:eastAsiaTheme="minorEastAsia" w:cstheme="majorHAnsi"/>
              </w:rPr>
            </w:pPr>
            <w:r w:rsidRPr="00123115">
              <w:rPr>
                <w:rFonts w:eastAsiaTheme="minorEastAsia" w:cstheme="majorHAnsi"/>
                <w:noProof/>
                <w:position w:val="-60"/>
              </w:rPr>
              <w:object w:dxaOrig="940" w:dyaOrig="1020" w14:anchorId="18986B74">
                <v:shape id="_x0000_i1045" type="#_x0000_t75" alt="" style="width:46.05pt;height:51.95pt;mso-width-percent:0;mso-height-percent:0;mso-width-percent:0;mso-height-percent:0" o:ole="">
                  <v:imagedata r:id="rId170" o:title=""/>
                </v:shape>
                <o:OLEObject Type="Embed" ProgID="Equation.DSMT4" ShapeID="_x0000_i1045" DrawAspect="Content" ObjectID="_1596353843" r:id="rId172"/>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123115" w:rsidP="00D46828">
            <w:pPr>
              <w:rPr>
                <w:rFonts w:eastAsiaTheme="minorEastAsia" w:cstheme="majorHAnsi"/>
              </w:rPr>
            </w:pPr>
            <w:r w:rsidRPr="00997A76">
              <w:rPr>
                <w:noProof/>
                <w:position w:val="-60"/>
              </w:rPr>
              <w:object w:dxaOrig="1520" w:dyaOrig="1120" w14:anchorId="2B474E50">
                <v:shape id="_x0000_i1044" type="#_x0000_t75" alt="" style="width:76.15pt;height:56.05pt;mso-width-percent:0;mso-height-percent:0;mso-width-percent:0;mso-height-percent:0" o:ole="">
                  <v:imagedata r:id="rId173" o:title=""/>
                </v:shape>
                <o:OLEObject Type="Embed" ProgID="Equation.DSMT4" ShapeID="_x0000_i1044" DrawAspect="Content" ObjectID="_1596353844" r:id="rId174"/>
              </w:object>
            </w:r>
          </w:p>
        </w:tc>
      </w:tr>
      <w:tr w:rsidR="00350981" w14:paraId="169E49A2" w14:textId="77777777" w:rsidTr="00D864B6">
        <w:trPr>
          <w:jc w:val="center"/>
        </w:trPr>
        <w:tc>
          <w:tcPr>
            <w:tcW w:w="958" w:type="dxa"/>
          </w:tcPr>
          <w:p w14:paraId="790589B8" w14:textId="77777777" w:rsidR="009416D0" w:rsidRDefault="00123115" w:rsidP="00D46828">
            <w:pPr>
              <w:rPr>
                <w:rFonts w:eastAsiaTheme="minorEastAsia" w:cstheme="majorHAnsi"/>
              </w:rPr>
            </w:pPr>
            <w:r w:rsidRPr="00123115">
              <w:rPr>
                <w:rFonts w:eastAsiaTheme="minorEastAsia" w:cstheme="majorHAnsi"/>
                <w:noProof/>
                <w:position w:val="-12"/>
              </w:rPr>
              <w:object w:dxaOrig="279" w:dyaOrig="360" w14:anchorId="35592440">
                <v:shape id="_x0000_i1043" type="#_x0000_t75" alt="" style="width:13pt;height:18.3pt;mso-width-percent:0;mso-height-percent:0;mso-width-percent:0;mso-height-percent:0" o:ole="">
                  <v:imagedata r:id="rId175" o:title=""/>
                </v:shape>
                <o:OLEObject Type="Embed" ProgID="Equation.DSMT4" ShapeID="_x0000_i1043" DrawAspect="Content" ObjectID="_1596353845" r:id="rId176"/>
              </w:object>
            </w:r>
            <w:r w:rsidR="009416D0">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123115" w:rsidP="00D46828">
            <w:pPr>
              <w:rPr>
                <w:rFonts w:eastAsiaTheme="minorEastAsia" w:cstheme="majorHAnsi"/>
              </w:rPr>
            </w:pPr>
            <w:r w:rsidRPr="00CA1C8B">
              <w:rPr>
                <w:noProof/>
                <w:position w:val="-60"/>
              </w:rPr>
              <w:object w:dxaOrig="920" w:dyaOrig="1320" w14:anchorId="741D58BD">
                <v:shape id="_x0000_i1042" type="#_x0000_t75" alt="" style="width:46.05pt;height:66.1pt;mso-width-percent:0;mso-height-percent:0;mso-width-percent:0;mso-height-percent:0" o:ole="">
                  <v:imagedata r:id="rId177" o:title=""/>
                </v:shape>
                <o:OLEObject Type="Embed" ProgID="Equation.DSMT4" ShapeID="_x0000_i1042" DrawAspect="Content" ObjectID="_1596353846" r:id="rId178"/>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123115" w:rsidP="00D46828">
            <w:pPr>
              <w:rPr>
                <w:rFonts w:eastAsiaTheme="minorEastAsia" w:cstheme="majorHAnsi"/>
              </w:rPr>
            </w:pPr>
            <w:r w:rsidRPr="00CA1C8B">
              <w:rPr>
                <w:noProof/>
                <w:position w:val="-60"/>
              </w:rPr>
              <w:object w:dxaOrig="920" w:dyaOrig="1320" w14:anchorId="46ABF90B">
                <v:shape id="_x0000_i1041" type="#_x0000_t75" alt="" style="width:46.05pt;height:66.1pt;mso-width-percent:0;mso-height-percent:0;mso-width-percent:0;mso-height-percent:0" o:ole="">
                  <v:imagedata r:id="rId177" o:title=""/>
                </v:shape>
                <o:OLEObject Type="Embed" ProgID="Equation.DSMT4" ShapeID="_x0000_i1041" DrawAspect="Content" ObjectID="_1596353847" r:id="rId179"/>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123115" w:rsidP="00D46828">
            <w:pPr>
              <w:rPr>
                <w:rFonts w:eastAsiaTheme="minorEastAsia" w:cstheme="majorHAnsi"/>
              </w:rPr>
            </w:pPr>
            <w:r w:rsidRPr="00350981">
              <w:rPr>
                <w:noProof/>
                <w:position w:val="-62"/>
              </w:rPr>
              <w:object w:dxaOrig="1480" w:dyaOrig="1359" w14:anchorId="4F5E9210">
                <v:shape id="_x0000_i1040" type="#_x0000_t75" alt="" style="width:73.75pt;height:67.85pt;mso-width-percent:0;mso-height-percent:0;mso-width-percent:0;mso-height-percent:0" o:ole="">
                  <v:imagedata r:id="rId180" o:title=""/>
                </v:shape>
                <o:OLEObject Type="Embed" ProgID="Equation.DSMT4" ShapeID="_x0000_i1040" DrawAspect="Content" ObjectID="_1596353848" r:id="rId181"/>
              </w:object>
            </w:r>
          </w:p>
        </w:tc>
      </w:tr>
      <w:tr w:rsidR="00350981" w14:paraId="28DB49AB" w14:textId="77777777" w:rsidTr="00D864B6">
        <w:trPr>
          <w:jc w:val="center"/>
        </w:trPr>
        <w:tc>
          <w:tcPr>
            <w:tcW w:w="958" w:type="dxa"/>
          </w:tcPr>
          <w:p w14:paraId="517B8300" w14:textId="77777777" w:rsidR="009416D0" w:rsidRDefault="00123115" w:rsidP="00D46828">
            <w:pPr>
              <w:rPr>
                <w:rFonts w:eastAsiaTheme="minorEastAsia" w:cstheme="majorHAnsi"/>
              </w:rPr>
            </w:pPr>
            <w:r w:rsidRPr="00123115">
              <w:rPr>
                <w:rFonts w:eastAsiaTheme="minorEastAsia" w:cstheme="majorHAnsi"/>
                <w:noProof/>
                <w:position w:val="-12"/>
              </w:rPr>
              <w:object w:dxaOrig="320" w:dyaOrig="360" w14:anchorId="33A26D24">
                <v:shape id="_x0000_i1039" type="#_x0000_t75" alt="" style="width:15.95pt;height:18.3pt;mso-width-percent:0;mso-height-percent:0;mso-width-percent:0;mso-height-percent:0" o:ole="">
                  <v:imagedata r:id="rId182" o:title=""/>
                </v:shape>
                <o:OLEObject Type="Embed" ProgID="Equation.DSMT4" ShapeID="_x0000_i1039" DrawAspect="Content" ObjectID="_1596353849" r:id="rId183"/>
              </w:object>
            </w:r>
            <w:r w:rsidR="009416D0">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123115" w:rsidP="00D46828">
            <w:pPr>
              <w:rPr>
                <w:rFonts w:eastAsiaTheme="minorEastAsia" w:cstheme="majorHAnsi"/>
              </w:rPr>
            </w:pPr>
            <w:r w:rsidRPr="00123115">
              <w:rPr>
                <w:rFonts w:eastAsiaTheme="minorEastAsia" w:cstheme="majorHAnsi"/>
                <w:noProof/>
                <w:position w:val="-62"/>
              </w:rPr>
              <w:object w:dxaOrig="880" w:dyaOrig="1040" w14:anchorId="199A8154">
                <v:shape id="_x0000_i1038" type="#_x0000_t75" alt="" style="width:44.25pt;height:51.95pt;mso-width-percent:0;mso-height-percent:0;mso-width-percent:0;mso-height-percent:0" o:ole="">
                  <v:imagedata r:id="rId184" o:title=""/>
                </v:shape>
                <o:OLEObject Type="Embed" ProgID="Equation.DSMT4" ShapeID="_x0000_i1038" DrawAspect="Content" ObjectID="_1596353850" r:id="rId185"/>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123115" w:rsidP="00D46828">
            <w:pPr>
              <w:rPr>
                <w:rFonts w:eastAsiaTheme="minorEastAsia" w:cstheme="majorHAnsi"/>
              </w:rPr>
            </w:pPr>
            <w:r w:rsidRPr="00123115">
              <w:rPr>
                <w:rFonts w:eastAsiaTheme="minorEastAsia" w:cstheme="majorHAnsi"/>
                <w:noProof/>
                <w:position w:val="-62"/>
              </w:rPr>
              <w:object w:dxaOrig="880" w:dyaOrig="1040" w14:anchorId="53D19927">
                <v:shape id="_x0000_i1037" type="#_x0000_t75" alt="" style="width:44.25pt;height:51.95pt;mso-width-percent:0;mso-height-percent:0;mso-width-percent:0;mso-height-percent:0" o:ole="">
                  <v:imagedata r:id="rId184" o:title=""/>
                </v:shape>
                <o:OLEObject Type="Embed" ProgID="Equation.DSMT4" ShapeID="_x0000_i1037" DrawAspect="Content" ObjectID="_1596353851" r:id="rId186"/>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123115" w:rsidP="00D46828">
            <w:pPr>
              <w:rPr>
                <w:rFonts w:eastAsiaTheme="minorEastAsia" w:cstheme="majorHAnsi"/>
              </w:rPr>
            </w:pPr>
            <w:r w:rsidRPr="00350981">
              <w:rPr>
                <w:noProof/>
                <w:position w:val="-62"/>
              </w:rPr>
              <w:object w:dxaOrig="1420" w:dyaOrig="1140" w14:anchorId="606B1D8F">
                <v:shape id="_x0000_i1036" type="#_x0000_t75" alt="" style="width:70.8pt;height:57.25pt;mso-width-percent:0;mso-height-percent:0;mso-width-percent:0;mso-height-percent:0" o:ole="">
                  <v:imagedata r:id="rId187" o:title=""/>
                </v:shape>
                <o:OLEObject Type="Embed" ProgID="Equation.DSMT4" ShapeID="_x0000_i1036" DrawAspect="Content" ObjectID="_1596353852" r:id="rId188"/>
              </w:object>
            </w:r>
          </w:p>
        </w:tc>
      </w:tr>
      <w:tr w:rsidR="00350981" w14:paraId="7912FAC3" w14:textId="77777777" w:rsidTr="00D864B6">
        <w:trPr>
          <w:jc w:val="center"/>
        </w:trPr>
        <w:tc>
          <w:tcPr>
            <w:tcW w:w="958" w:type="dxa"/>
          </w:tcPr>
          <w:p w14:paraId="7FA5E6E8" w14:textId="77777777" w:rsidR="009416D0" w:rsidRDefault="00123115" w:rsidP="00D46828">
            <w:pPr>
              <w:rPr>
                <w:rFonts w:eastAsiaTheme="minorEastAsia" w:cstheme="majorHAnsi"/>
              </w:rPr>
            </w:pPr>
            <w:r w:rsidRPr="00123115">
              <w:rPr>
                <w:rFonts w:eastAsiaTheme="minorEastAsia" w:cstheme="majorHAnsi"/>
                <w:noProof/>
                <w:position w:val="-12"/>
              </w:rPr>
              <w:object w:dxaOrig="279" w:dyaOrig="360" w14:anchorId="13BE3CBE">
                <v:shape id="_x0000_i1035" type="#_x0000_t75" alt="" style="width:13pt;height:18.3pt;mso-width-percent:0;mso-height-percent:0;mso-width-percent:0;mso-height-percent:0" o:ole="">
                  <v:imagedata r:id="rId189" o:title=""/>
                </v:shape>
                <o:OLEObject Type="Embed" ProgID="Equation.DSMT4" ShapeID="_x0000_i1035" DrawAspect="Content" ObjectID="_1596353853" r:id="rId190"/>
              </w:object>
            </w:r>
            <w:r w:rsidR="009416D0">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123115" w:rsidP="00D46828">
            <w:pPr>
              <w:rPr>
                <w:rFonts w:eastAsiaTheme="minorEastAsia" w:cstheme="majorHAnsi"/>
              </w:rPr>
            </w:pPr>
            <w:r w:rsidRPr="00123115">
              <w:rPr>
                <w:rFonts w:eastAsiaTheme="minorEastAsia" w:cstheme="majorHAnsi"/>
                <w:noProof/>
                <w:position w:val="-12"/>
              </w:rPr>
              <w:object w:dxaOrig="260" w:dyaOrig="360" w14:anchorId="25471DB2">
                <v:shape id="_x0000_i1034" type="#_x0000_t75" alt="" style="width:13pt;height:18.3pt;mso-width-percent:0;mso-height-percent:0;mso-width-percent:0;mso-height-percent:0" o:ole="">
                  <v:imagedata r:id="rId191" o:title=""/>
                </v:shape>
                <o:OLEObject Type="Embed" ProgID="Equation.DSMT4" ShapeID="_x0000_i1034" DrawAspect="Content" ObjectID="_1596353854" r:id="rId192"/>
              </w:object>
            </w:r>
            <w:r w:rsidR="009416D0">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123115" w:rsidP="00D46828">
            <w:pPr>
              <w:rPr>
                <w:rFonts w:eastAsiaTheme="minorEastAsia" w:cstheme="majorHAnsi"/>
              </w:rPr>
            </w:pPr>
            <w:r w:rsidRPr="00123115">
              <w:rPr>
                <w:rFonts w:eastAsiaTheme="minorEastAsia" w:cstheme="majorHAnsi"/>
                <w:noProof/>
                <w:position w:val="-12"/>
              </w:rPr>
              <w:object w:dxaOrig="260" w:dyaOrig="360" w14:anchorId="281448E6">
                <v:shape id="_x0000_i1033" type="#_x0000_t75" alt="" style="width:13pt;height:18.3pt;mso-width-percent:0;mso-height-percent:0;mso-width-percent:0;mso-height-percent:0" o:ole="">
                  <v:imagedata r:id="rId193" o:title=""/>
                </v:shape>
                <o:OLEObject Type="Embed" ProgID="Equation.DSMT4" ShapeID="_x0000_i1033" DrawAspect="Content" ObjectID="_1596353855" r:id="rId194"/>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123115" w:rsidP="00D46828">
            <w:pPr>
              <w:rPr>
                <w:rFonts w:eastAsiaTheme="minorEastAsia" w:cstheme="majorHAnsi"/>
              </w:rPr>
            </w:pPr>
            <w:r w:rsidRPr="00123115">
              <w:rPr>
                <w:rFonts w:eastAsiaTheme="minorEastAsia" w:cstheme="majorHAnsi"/>
                <w:noProof/>
                <w:position w:val="-12"/>
              </w:rPr>
              <w:object w:dxaOrig="260" w:dyaOrig="360" w14:anchorId="55610514">
                <v:shape id="_x0000_i1032" type="#_x0000_t75" alt="" style="width:13pt;height:18.3pt;mso-width-percent:0;mso-height-percent:0;mso-width-percent:0;mso-height-percent:0" o:ole="">
                  <v:imagedata r:id="rId193" o:title=""/>
                </v:shape>
                <o:OLEObject Type="Embed" ProgID="Equation.DSMT4" ShapeID="_x0000_i1032" DrawAspect="Content" ObjectID="_1596353856" r:id="rId195"/>
              </w:object>
            </w:r>
          </w:p>
        </w:tc>
      </w:tr>
      <w:tr w:rsidR="00350981" w14:paraId="11B8C44A" w14:textId="77777777" w:rsidTr="00D864B6">
        <w:trPr>
          <w:jc w:val="center"/>
        </w:trPr>
        <w:tc>
          <w:tcPr>
            <w:tcW w:w="958" w:type="dxa"/>
          </w:tcPr>
          <w:p w14:paraId="682AFBE8" w14:textId="77777777" w:rsidR="009416D0" w:rsidRDefault="00123115" w:rsidP="00D46828">
            <w:pPr>
              <w:rPr>
                <w:rFonts w:eastAsiaTheme="minorEastAsia" w:cstheme="majorHAnsi"/>
              </w:rPr>
            </w:pPr>
            <w:r w:rsidRPr="00123115">
              <w:rPr>
                <w:rFonts w:eastAsiaTheme="minorEastAsia" w:cstheme="majorHAnsi"/>
                <w:noProof/>
                <w:position w:val="-12"/>
              </w:rPr>
              <w:object w:dxaOrig="320" w:dyaOrig="360" w14:anchorId="136AE326">
                <v:shape id="_x0000_i1031" type="#_x0000_t75" alt="" style="width:15.95pt;height:18.3pt;mso-width-percent:0;mso-height-percent:0;mso-width-percent:0;mso-height-percent:0" o:ole="">
                  <v:imagedata r:id="rId196" o:title=""/>
                </v:shape>
                <o:OLEObject Type="Embed" ProgID="Equation.DSMT4" ShapeID="_x0000_i1031" DrawAspect="Content" ObjectID="_1596353857" r:id="rId197"/>
              </w:object>
            </w:r>
            <w:r w:rsidR="009416D0">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123115" w:rsidP="00D46828">
            <w:pPr>
              <w:rPr>
                <w:rFonts w:eastAsiaTheme="minorEastAsia" w:cstheme="majorHAnsi"/>
              </w:rPr>
            </w:pPr>
            <w:r w:rsidRPr="00123115">
              <w:rPr>
                <w:rFonts w:eastAsiaTheme="minorEastAsia" w:cstheme="majorHAnsi"/>
                <w:noProof/>
                <w:position w:val="-60"/>
              </w:rPr>
              <w:object w:dxaOrig="1280" w:dyaOrig="1020" w14:anchorId="78ACF864">
                <v:shape id="_x0000_i1030" type="#_x0000_t75" alt="" style="width:63.75pt;height:51.95pt;mso-width-percent:0;mso-height-percent:0;mso-width-percent:0;mso-height-percent:0" o:ole="">
                  <v:imagedata r:id="rId198" o:title=""/>
                </v:shape>
                <o:OLEObject Type="Embed" ProgID="Equation.DSMT4" ShapeID="_x0000_i1030" DrawAspect="Content" ObjectID="_1596353858" r:id="rId199"/>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123115" w:rsidP="00D46828">
            <w:pPr>
              <w:rPr>
                <w:rFonts w:eastAsiaTheme="minorEastAsia" w:cstheme="majorHAnsi"/>
              </w:rPr>
            </w:pPr>
            <w:r w:rsidRPr="00123115">
              <w:rPr>
                <w:rFonts w:eastAsiaTheme="minorEastAsia" w:cstheme="majorHAnsi"/>
                <w:noProof/>
                <w:position w:val="-62"/>
              </w:rPr>
              <w:object w:dxaOrig="1880" w:dyaOrig="1140" w14:anchorId="73AB27D1">
                <v:shape id="_x0000_i1029" type="#_x0000_t75" alt="" style="width:93.85pt;height:57.25pt;mso-width-percent:0;mso-height-percent:0;mso-width-percent:0;mso-height-percent:0" o:ole="">
                  <v:imagedata r:id="rId200" o:title=""/>
                </v:shape>
                <o:OLEObject Type="Embed" ProgID="Equation.DSMT4" ShapeID="_x0000_i1029" DrawAspect="Content" ObjectID="_1596353859" r:id="rId201"/>
              </w:object>
            </w:r>
          </w:p>
        </w:tc>
      </w:tr>
      <w:tr w:rsidR="00350981" w14:paraId="1CDC356F" w14:textId="77777777" w:rsidTr="00D864B6">
        <w:trPr>
          <w:jc w:val="center"/>
        </w:trPr>
        <w:tc>
          <w:tcPr>
            <w:tcW w:w="958" w:type="dxa"/>
          </w:tcPr>
          <w:p w14:paraId="784F0C5E" w14:textId="77777777" w:rsidR="009416D0" w:rsidRDefault="00123115" w:rsidP="009416D0">
            <w:pPr>
              <w:rPr>
                <w:rFonts w:eastAsiaTheme="minorEastAsia" w:cstheme="majorHAnsi"/>
              </w:rPr>
            </w:pPr>
            <w:r w:rsidRPr="00123115">
              <w:rPr>
                <w:rFonts w:eastAsiaTheme="minorEastAsia" w:cstheme="majorHAnsi"/>
                <w:noProof/>
                <w:position w:val="-12"/>
              </w:rPr>
              <w:object w:dxaOrig="320" w:dyaOrig="360" w14:anchorId="3E0D4511">
                <v:shape id="_x0000_i1028" type="#_x0000_t75" alt="" style="width:15.95pt;height:18.3pt;mso-width-percent:0;mso-height-percent:0;mso-width-percent:0;mso-height-percent:0" o:ole="">
                  <v:imagedata r:id="rId202" o:title=""/>
                </v:shape>
                <o:OLEObject Type="Embed" ProgID="Equation.DSMT4" ShapeID="_x0000_i1028" DrawAspect="Content" ObjectID="_1596353860" r:id="rId203"/>
              </w:object>
            </w:r>
            <w:r w:rsidR="009416D0">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123115" w:rsidP="009416D0">
            <w:pPr>
              <w:rPr>
                <w:rFonts w:eastAsiaTheme="minorEastAsia" w:cstheme="majorHAnsi"/>
              </w:rPr>
            </w:pPr>
            <w:r w:rsidRPr="00123115">
              <w:rPr>
                <w:rFonts w:eastAsiaTheme="minorEastAsia" w:cstheme="majorHAnsi"/>
                <w:noProof/>
                <w:position w:val="-10"/>
              </w:rPr>
              <w:object w:dxaOrig="240" w:dyaOrig="320" w14:anchorId="6F5EF4D3">
                <v:shape id="_x0000_i1027" type="#_x0000_t75" alt="" style="width:11.8pt;height:15.95pt;mso-width-percent:0;mso-height-percent:0;mso-width-percent:0;mso-height-percent:0" o:ole="">
                  <v:imagedata r:id="rId204" o:title=""/>
                </v:shape>
                <o:OLEObject Type="Embed" ProgID="Equation.DSMT4" ShapeID="_x0000_i1027" DrawAspect="Content" ObjectID="_1596353861" r:id="rId205"/>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123115" w:rsidP="009416D0">
            <w:pPr>
              <w:rPr>
                <w:rFonts w:eastAsiaTheme="minorEastAsia" w:cstheme="majorHAnsi"/>
              </w:rPr>
            </w:pPr>
            <w:r w:rsidRPr="00123115">
              <w:rPr>
                <w:rFonts w:eastAsiaTheme="minorEastAsia" w:cstheme="majorHAnsi"/>
                <w:noProof/>
                <w:position w:val="-12"/>
              </w:rPr>
              <w:object w:dxaOrig="720" w:dyaOrig="460" w14:anchorId="1298A17E">
                <v:shape id="_x0000_i1026" type="#_x0000_t75" alt="" style="width:36pt;height:23pt;mso-width-percent:0;mso-height-percent:0;mso-width-percent:0;mso-height-percent:0" o:ole="">
                  <v:imagedata r:id="rId206" o:title=""/>
                </v:shape>
                <o:OLEObject Type="Embed" ProgID="Equation.DSMT4" ShapeID="_x0000_i1026" DrawAspect="Content" ObjectID="_1596353862" r:id="rId207"/>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123115" w:rsidP="009416D0">
            <w:pPr>
              <w:rPr>
                <w:rFonts w:eastAsiaTheme="minorEastAsia" w:cstheme="majorHAnsi"/>
              </w:rPr>
            </w:pPr>
            <w:r w:rsidRPr="00123115">
              <w:rPr>
                <w:rFonts w:eastAsiaTheme="minorEastAsia" w:cstheme="majorHAnsi"/>
                <w:noProof/>
                <w:position w:val="-12"/>
              </w:rPr>
              <w:object w:dxaOrig="720" w:dyaOrig="460" w14:anchorId="594CBFE6">
                <v:shape id="_x0000_i1025" type="#_x0000_t75" alt="" style="width:36pt;height:23pt;mso-width-percent:0;mso-height-percent:0;mso-width-percent:0;mso-height-percent:0" o:ole="">
                  <v:imagedata r:id="rId206" o:title=""/>
                </v:shape>
                <o:OLEObject Type="Embed" ProgID="Equation.DSMT4" ShapeID="_x0000_i1025" DrawAspect="Content" ObjectID="_1596353863" r:id="rId208"/>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4829B014" w:rsidR="007F77A6" w:rsidRPr="00E85809" w:rsidRDefault="007F77A6" w:rsidP="00E85809">
      <w:pPr>
        <w:pStyle w:val="Caption"/>
        <w:keepNext/>
        <w:jc w:val="center"/>
        <w:rPr>
          <w:color w:val="auto"/>
          <w:sz w:val="22"/>
          <w:szCs w:val="22"/>
        </w:rPr>
      </w:pPr>
      <w:r w:rsidRPr="00E85809">
        <w:rPr>
          <w:color w:val="auto"/>
          <w:sz w:val="22"/>
          <w:szCs w:val="22"/>
        </w:rPr>
        <w:lastRenderedPageBreak/>
        <w:t>Table S6. List of models for American alligators and description of changes made</w:t>
      </w:r>
      <w:r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3B35F0">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1</w:t>
            </w:r>
          </w:p>
        </w:tc>
        <w:tc>
          <w:tcPr>
            <w:tcW w:w="1174" w:type="dxa"/>
          </w:tcPr>
          <w:p w14:paraId="281948EF" w14:textId="015DB6C9"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7</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2</w:t>
            </w:r>
          </w:p>
        </w:tc>
        <w:tc>
          <w:tcPr>
            <w:tcW w:w="1174" w:type="dxa"/>
          </w:tcPr>
          <w:p w14:paraId="113FEA62" w14:textId="3129BE9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8</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subadul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Addition of fertility rate to subadult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3</w:t>
            </w:r>
          </w:p>
        </w:tc>
        <w:tc>
          <w:tcPr>
            <w:tcW w:w="1174" w:type="dxa"/>
          </w:tcPr>
          <w:p w14:paraId="57E46812" w14:textId="524CA366"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9</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374AC8F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4</w:t>
            </w:r>
          </w:p>
        </w:tc>
        <w:tc>
          <w:tcPr>
            <w:tcW w:w="1174" w:type="dxa"/>
          </w:tcPr>
          <w:p w14:paraId="7C8C7D8A" w14:textId="28681804"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0</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7706620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5</w:t>
            </w:r>
          </w:p>
        </w:tc>
        <w:tc>
          <w:tcPr>
            <w:tcW w:w="1174" w:type="dxa"/>
          </w:tcPr>
          <w:p w14:paraId="3D537DE2" w14:textId="609918EC"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1</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275E023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6</w:t>
            </w:r>
          </w:p>
        </w:tc>
        <w:tc>
          <w:tcPr>
            <w:tcW w:w="1174" w:type="dxa"/>
          </w:tcPr>
          <w:p w14:paraId="77EA268E" w14:textId="1E46D6F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2</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ith fertility on the last subadult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77777777" w:rsidR="00A519EA" w:rsidRDefault="00A519EA" w:rsidP="00E43ED3">
      <w:pPr>
        <w:pStyle w:val="Caption"/>
        <w:jc w:val="center"/>
      </w:pPr>
      <w:r w:rsidRPr="00A519EA">
        <w:rPr>
          <w:noProof/>
        </w:rPr>
        <w:drawing>
          <wp:inline distT="0" distB="0" distL="0" distR="0" wp14:anchorId="424D0FD5" wp14:editId="7706D0C9">
            <wp:extent cx="2482243" cy="32579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482243" cy="3257944"/>
                    </a:xfrm>
                    <a:prstGeom prst="rect">
                      <a:avLst/>
                    </a:prstGeom>
                    <a:noFill/>
                    <a:ln>
                      <a:noFill/>
                    </a:ln>
                  </pic:spPr>
                </pic:pic>
              </a:graphicData>
            </a:graphic>
          </wp:inline>
        </w:drawing>
      </w:r>
    </w:p>
    <w:p w14:paraId="3D39D389" w14:textId="228FD31D"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2F07A7" w:rsidRPr="00E43ED3">
        <w:rPr>
          <w:color w:val="auto"/>
          <w:sz w:val="22"/>
          <w:szCs w:val="22"/>
        </w:rPr>
        <w:t>S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hatchling, juvenile, sub</w:t>
      </w:r>
      <w:r w:rsidRPr="00E43ED3">
        <w:rPr>
          <w:color w:val="auto"/>
          <w:sz w:val="22"/>
          <w:szCs w:val="22"/>
        </w:rPr>
        <w:t>adult</w:t>
      </w:r>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under the eight models A1-A</w:t>
      </w:r>
      <w:r w:rsidR="00C35CA5" w:rsidRPr="00E43ED3">
        <w:rPr>
          <w:color w:val="auto"/>
          <w:sz w:val="22"/>
          <w:szCs w:val="22"/>
        </w:rPr>
        <w:t>12</w:t>
      </w:r>
      <w:r w:rsidRPr="00E43ED3">
        <w:rPr>
          <w:color w:val="auto"/>
          <w:sz w:val="22"/>
          <w:szCs w:val="22"/>
        </w:rPr>
        <w:t>.</w:t>
      </w:r>
    </w:p>
    <w:p w14:paraId="6E7506BC" w14:textId="77777777" w:rsidR="00333B62" w:rsidRDefault="00A519EA" w:rsidP="00E43ED3">
      <w:pPr>
        <w:jc w:val="center"/>
        <w:rPr>
          <w:lang w:eastAsia="ja-JP"/>
        </w:rPr>
      </w:pPr>
      <w:r w:rsidRPr="00A519EA">
        <w:rPr>
          <w:noProof/>
          <w:lang w:eastAsia="ja-JP"/>
        </w:rPr>
        <w:drawing>
          <wp:inline distT="0" distB="0" distL="0" distR="0" wp14:anchorId="4321EE67" wp14:editId="74CF94CC">
            <wp:extent cx="2618841" cy="34372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622624" cy="3442192"/>
                    </a:xfrm>
                    <a:prstGeom prst="rect">
                      <a:avLst/>
                    </a:prstGeom>
                    <a:noFill/>
                    <a:ln>
                      <a:noFill/>
                    </a:ln>
                  </pic:spPr>
                </pic:pic>
              </a:graphicData>
            </a:graphic>
          </wp:inline>
        </w:drawing>
      </w:r>
    </w:p>
    <w:p w14:paraId="1A903D94" w14:textId="1A314BCC" w:rsidR="0065747D" w:rsidRPr="00E43ED3" w:rsidRDefault="00333B62" w:rsidP="00E43ED3">
      <w:pPr>
        <w:pStyle w:val="Caption"/>
        <w:jc w:val="center"/>
        <w:rPr>
          <w:color w:val="auto"/>
          <w:sz w:val="20"/>
          <w:szCs w:val="20"/>
        </w:rPr>
      </w:pPr>
      <w:r w:rsidRPr="00E43ED3">
        <w:rPr>
          <w:color w:val="auto"/>
          <w:sz w:val="20"/>
          <w:szCs w:val="20"/>
        </w:rPr>
        <w:t xml:space="preserve">Figure </w:t>
      </w:r>
      <w:r w:rsidR="002F07A7" w:rsidRPr="00E43ED3">
        <w:rPr>
          <w:color w:val="auto"/>
          <w:sz w:val="20"/>
          <w:szCs w:val="20"/>
        </w:rPr>
        <w:t>S10</w:t>
      </w:r>
      <w:r w:rsidRPr="00E43ED3">
        <w:rPr>
          <w:color w:val="auto"/>
          <w:sz w:val="20"/>
          <w:szCs w:val="20"/>
        </w:rPr>
        <w:t xml:space="preserve">. Reproductive value of juveniles, subadults and adults under </w:t>
      </w:r>
      <w:r w:rsidR="0065747D" w:rsidRPr="00E43ED3">
        <w:rPr>
          <w:color w:val="auto"/>
          <w:sz w:val="20"/>
          <w:szCs w:val="20"/>
        </w:rPr>
        <w:t>the eight models A1-A</w:t>
      </w:r>
      <w:r w:rsidR="00C35CA5" w:rsidRPr="00E43ED3">
        <w:rPr>
          <w:color w:val="auto"/>
          <w:sz w:val="20"/>
          <w:szCs w:val="20"/>
        </w:rPr>
        <w:t>12</w:t>
      </w:r>
      <w:r w:rsidR="0065747D" w:rsidRPr="00E43ED3">
        <w:rPr>
          <w:color w:val="auto"/>
          <w:sz w:val="20"/>
          <w:szCs w:val="20"/>
        </w:rPr>
        <w:t>.</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56F847C1">
            <wp:extent cx="2640825" cy="3466083"/>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640825" cy="3466083"/>
                    </a:xfrm>
                    <a:prstGeom prst="rect">
                      <a:avLst/>
                    </a:prstGeom>
                    <a:noFill/>
                    <a:ln>
                      <a:noFill/>
                    </a:ln>
                  </pic:spPr>
                </pic:pic>
              </a:graphicData>
            </a:graphic>
          </wp:inline>
        </w:drawing>
      </w:r>
    </w:p>
    <w:p w14:paraId="78397EB0" w14:textId="77777777" w:rsidR="00E43ED3" w:rsidRDefault="00910450" w:rsidP="00E43ED3">
      <w:pPr>
        <w:pStyle w:val="Caption"/>
        <w:jc w:val="center"/>
        <w:rPr>
          <w:color w:val="auto"/>
          <w:sz w:val="22"/>
          <w:szCs w:val="22"/>
        </w:rPr>
      </w:pPr>
      <w:r w:rsidRPr="00E43ED3">
        <w:rPr>
          <w:color w:val="auto"/>
          <w:sz w:val="22"/>
          <w:szCs w:val="22"/>
        </w:rPr>
        <w:t xml:space="preserve">Figure </w:t>
      </w:r>
      <w:r w:rsidR="002F07A7" w:rsidRPr="00E43ED3">
        <w:rPr>
          <w:color w:val="auto"/>
          <w:sz w:val="22"/>
          <w:szCs w:val="22"/>
        </w:rPr>
        <w:t>S11</w:t>
      </w:r>
      <w:r w:rsidRPr="00E43ED3">
        <w:rPr>
          <w:color w:val="auto"/>
          <w:sz w:val="22"/>
          <w:szCs w:val="22"/>
        </w:rPr>
        <w:t xml:space="preserve">. Sensitivity of lambda to stage-specific survival and </w:t>
      </w:r>
      <w:r w:rsidR="00C6510A" w:rsidRPr="00E43ED3">
        <w:rPr>
          <w:color w:val="auto"/>
          <w:sz w:val="22"/>
          <w:szCs w:val="22"/>
        </w:rPr>
        <w:t>fecundity</w:t>
      </w:r>
      <w:r w:rsidR="00C35CA5" w:rsidRPr="00E43ED3">
        <w:rPr>
          <w:color w:val="auto"/>
          <w:sz w:val="22"/>
          <w:szCs w:val="22"/>
        </w:rPr>
        <w:t xml:space="preserve"> for the northern population</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subadults, </w:t>
      </w:r>
      <w:r w:rsidR="0065747D" w:rsidRPr="00E43ED3">
        <w:rPr>
          <w:color w:val="auto"/>
          <w:sz w:val="22"/>
          <w:szCs w:val="22"/>
        </w:rPr>
        <w:t>A</w:t>
      </w:r>
      <w:r w:rsidRPr="00E43ED3">
        <w:rPr>
          <w:color w:val="auto"/>
          <w:sz w:val="22"/>
          <w:szCs w:val="22"/>
        </w:rPr>
        <w:t>: adults</w:t>
      </w:r>
      <w:r w:rsidR="00E43ED3">
        <w:rPr>
          <w:color w:val="auto"/>
          <w:sz w:val="22"/>
          <w:szCs w:val="22"/>
        </w:rPr>
        <w:t>.</w:t>
      </w:r>
    </w:p>
    <w:p w14:paraId="6B4AC253" w14:textId="09896D79" w:rsidR="00C35CA5" w:rsidRDefault="00C35CA5" w:rsidP="00E43ED3">
      <w:pPr>
        <w:pStyle w:val="Caption"/>
        <w:jc w:val="center"/>
      </w:pPr>
      <w:r w:rsidRPr="00D0137A">
        <w:rPr>
          <w:noProof/>
        </w:rPr>
        <w:drawing>
          <wp:inline distT="0" distB="0" distL="0" distR="0" wp14:anchorId="6455144A" wp14:editId="327DAD31">
            <wp:extent cx="2513763" cy="329931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513763" cy="3299315"/>
                    </a:xfrm>
                    <a:prstGeom prst="rect">
                      <a:avLst/>
                    </a:prstGeom>
                    <a:noFill/>
                    <a:ln>
                      <a:noFill/>
                    </a:ln>
                  </pic:spPr>
                </pic:pic>
              </a:graphicData>
            </a:graphic>
          </wp:inline>
        </w:drawing>
      </w:r>
    </w:p>
    <w:p w14:paraId="2E0DD946" w14:textId="21CDB9AC" w:rsidR="000727C4" w:rsidRPr="00E43ED3" w:rsidRDefault="00C35CA5" w:rsidP="00E43ED3">
      <w:pPr>
        <w:pStyle w:val="Caption"/>
        <w:jc w:val="center"/>
        <w:rPr>
          <w:color w:val="auto"/>
          <w:sz w:val="22"/>
          <w:szCs w:val="22"/>
        </w:rPr>
      </w:pPr>
      <w:r w:rsidRPr="00E43ED3">
        <w:rPr>
          <w:color w:val="auto"/>
          <w:sz w:val="22"/>
          <w:szCs w:val="22"/>
        </w:rPr>
        <w:t xml:space="preserve">Figure S12. Sensitivity of lambda to stage-specific survival and fecundity for the </w:t>
      </w:r>
      <w:r w:rsidR="000727C4" w:rsidRPr="00E43ED3">
        <w:rPr>
          <w:color w:val="auto"/>
          <w:sz w:val="22"/>
          <w:szCs w:val="22"/>
        </w:rPr>
        <w:t>southern</w:t>
      </w:r>
      <w:r w:rsidRPr="00E43ED3">
        <w:rPr>
          <w:color w:val="auto"/>
          <w:sz w:val="22"/>
          <w:szCs w:val="22"/>
        </w:rPr>
        <w:t xml:space="preserve"> population. H: hatchling, J: juvenile, S: subadults, A: adult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56E5C9FD" w14:textId="77777777" w:rsidR="00C6510A" w:rsidRPr="00E43ED3" w:rsidRDefault="00C6510A" w:rsidP="00E43ED3">
      <w:pPr>
        <w:keepNext/>
        <w:jc w:val="center"/>
      </w:pPr>
      <w:r w:rsidRPr="00E43ED3">
        <w:rPr>
          <w:noProof/>
          <w:lang w:eastAsia="ja-JP"/>
        </w:rPr>
        <w:lastRenderedPageBreak/>
        <w:drawing>
          <wp:inline distT="0" distB="0" distL="0" distR="0" wp14:anchorId="32375821" wp14:editId="52DEE02A">
            <wp:extent cx="2444986" cy="3209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444986" cy="3209045"/>
                    </a:xfrm>
                    <a:prstGeom prst="rect">
                      <a:avLst/>
                    </a:prstGeom>
                    <a:noFill/>
                    <a:ln>
                      <a:noFill/>
                    </a:ln>
                  </pic:spPr>
                </pic:pic>
              </a:graphicData>
            </a:graphic>
          </wp:inline>
        </w:drawing>
      </w:r>
    </w:p>
    <w:p w14:paraId="5811038E" w14:textId="7037C327" w:rsidR="000727C4" w:rsidRPr="00E43ED3" w:rsidRDefault="00C6510A" w:rsidP="00E43ED3">
      <w:pPr>
        <w:pStyle w:val="Caption"/>
        <w:jc w:val="center"/>
        <w:rPr>
          <w:i w:val="0"/>
          <w:iCs w:val="0"/>
          <w:color w:val="auto"/>
          <w:sz w:val="22"/>
          <w:szCs w:val="22"/>
        </w:rPr>
      </w:pPr>
      <w:r w:rsidRPr="00E43ED3">
        <w:rPr>
          <w:color w:val="auto"/>
          <w:sz w:val="22"/>
          <w:szCs w:val="22"/>
        </w:rPr>
        <w:t xml:space="preserve">Figure </w:t>
      </w:r>
      <w:r w:rsidR="002F07A7" w:rsidRPr="00E43ED3">
        <w:rPr>
          <w:color w:val="auto"/>
          <w:sz w:val="22"/>
          <w:szCs w:val="22"/>
        </w:rPr>
        <w:t>S1</w:t>
      </w:r>
      <w:r w:rsidR="000727C4" w:rsidRPr="00E43ED3">
        <w:rPr>
          <w:color w:val="auto"/>
          <w:sz w:val="22"/>
          <w:szCs w:val="22"/>
        </w:rPr>
        <w:t>3</w:t>
      </w:r>
      <w:r w:rsidR="0088776C" w:rsidRPr="00E43ED3">
        <w:rPr>
          <w:color w:val="auto"/>
          <w:sz w:val="22"/>
          <w:szCs w:val="22"/>
        </w:rPr>
        <w:t>.</w:t>
      </w:r>
      <w:r w:rsidRPr="00E43ED3">
        <w:rPr>
          <w:color w:val="auto"/>
          <w:sz w:val="22"/>
          <w:szCs w:val="22"/>
        </w:rPr>
        <w:t xml:space="preserve"> Elasticity of lambda to stage-specific survival and fecundity</w:t>
      </w:r>
      <w:r w:rsidR="000727C4" w:rsidRPr="00E43ED3">
        <w:rPr>
          <w:color w:val="auto"/>
          <w:sz w:val="22"/>
          <w:szCs w:val="22"/>
        </w:rPr>
        <w:t xml:space="preserve"> for northern population</w:t>
      </w:r>
      <w:r w:rsidRPr="00E43ED3">
        <w:rPr>
          <w:color w:val="auto"/>
          <w:sz w:val="22"/>
          <w:szCs w:val="22"/>
        </w:rPr>
        <w:t xml:space="preserve">. </w:t>
      </w:r>
      <w:r w:rsidR="0065747D" w:rsidRPr="00E43ED3">
        <w:rPr>
          <w:color w:val="auto"/>
          <w:sz w:val="22"/>
          <w:szCs w:val="22"/>
        </w:rPr>
        <w:t>H: hatchling, J: juvenile, S: subadults, A: adults</w:t>
      </w:r>
    </w:p>
    <w:p w14:paraId="1FC235E1" w14:textId="77777777" w:rsidR="000727C4" w:rsidRPr="00E43ED3" w:rsidRDefault="000727C4" w:rsidP="00E43ED3">
      <w:pPr>
        <w:keepNext/>
        <w:jc w:val="center"/>
      </w:pPr>
      <w:r w:rsidRPr="00E43ED3">
        <w:rPr>
          <w:noProof/>
          <w:lang w:eastAsia="ja-JP"/>
        </w:rPr>
        <w:drawing>
          <wp:inline distT="0" distB="0" distL="0" distR="0" wp14:anchorId="3DF4432C" wp14:editId="48A4152D">
            <wp:extent cx="2467365" cy="323841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2467365" cy="3238417"/>
                    </a:xfrm>
                    <a:prstGeom prst="rect">
                      <a:avLst/>
                    </a:prstGeom>
                    <a:noFill/>
                    <a:ln>
                      <a:noFill/>
                    </a:ln>
                  </pic:spPr>
                </pic:pic>
              </a:graphicData>
            </a:graphic>
          </wp:inline>
        </w:drawing>
      </w:r>
    </w:p>
    <w:p w14:paraId="7899C3AA" w14:textId="5958CAA5" w:rsidR="000727C4" w:rsidRPr="00E43ED3" w:rsidRDefault="000727C4" w:rsidP="00E43ED3">
      <w:pPr>
        <w:pStyle w:val="Caption"/>
        <w:jc w:val="center"/>
        <w:rPr>
          <w:color w:val="auto"/>
          <w:sz w:val="22"/>
          <w:szCs w:val="22"/>
        </w:rPr>
      </w:pPr>
      <w:r w:rsidRPr="00E43ED3">
        <w:rPr>
          <w:color w:val="auto"/>
          <w:sz w:val="22"/>
          <w:szCs w:val="22"/>
        </w:rPr>
        <w:t>Figure S14. Elasticity of lambda to stage-specific survival and fecundity for southern population. H: hatchling, J: juvenile, S: subadults, A: adult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77777777" w:rsidR="0065747D" w:rsidRPr="00E43ED3" w:rsidRDefault="0065747D" w:rsidP="00E43ED3">
      <w:pPr>
        <w:pStyle w:val="Caption"/>
        <w:keepNext/>
        <w:jc w:val="center"/>
        <w:rPr>
          <w:color w:val="auto"/>
          <w:sz w:val="22"/>
          <w:szCs w:val="22"/>
        </w:rPr>
      </w:pPr>
      <w:r w:rsidRPr="00E43ED3">
        <w:rPr>
          <w:noProof/>
          <w:color w:val="auto"/>
          <w:sz w:val="22"/>
          <w:szCs w:val="22"/>
        </w:rPr>
        <w:lastRenderedPageBreak/>
        <w:drawing>
          <wp:inline distT="0" distB="0" distL="0" distR="0" wp14:anchorId="066AEB1B" wp14:editId="5625A03F">
            <wp:extent cx="2501837" cy="3289916"/>
            <wp:effectExtent l="6033" t="0" r="317" b="318"/>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lligatorDR.tif"/>
                    <pic:cNvPicPr/>
                  </pic:nvPicPr>
                  <pic:blipFill>
                    <a:blip r:embed="rId215" cstate="print">
                      <a:extLst>
                        <a:ext uri="{28A0092B-C50C-407E-A947-70E740481C1C}">
                          <a14:useLocalDpi xmlns:a14="http://schemas.microsoft.com/office/drawing/2010/main" val="0"/>
                        </a:ext>
                      </a:extLst>
                    </a:blip>
                    <a:stretch>
                      <a:fillRect/>
                    </a:stretch>
                  </pic:blipFill>
                  <pic:spPr>
                    <a:xfrm rot="5400000">
                      <a:off x="0" y="0"/>
                      <a:ext cx="2508379" cy="3298519"/>
                    </a:xfrm>
                    <a:prstGeom prst="rect">
                      <a:avLst/>
                    </a:prstGeom>
                  </pic:spPr>
                </pic:pic>
              </a:graphicData>
            </a:graphic>
          </wp:inline>
        </w:drawing>
      </w:r>
    </w:p>
    <w:p w14:paraId="5ED1BDB8" w14:textId="7A8F1DB9" w:rsidR="0065747D" w:rsidRDefault="0065747D" w:rsidP="00E43ED3">
      <w:pPr>
        <w:pStyle w:val="Caption"/>
        <w:jc w:val="center"/>
        <w:rPr>
          <w:color w:val="auto"/>
          <w:sz w:val="22"/>
          <w:szCs w:val="22"/>
        </w:rPr>
      </w:pPr>
      <w:r w:rsidRPr="00E43ED3">
        <w:rPr>
          <w:color w:val="auto"/>
          <w:sz w:val="22"/>
          <w:szCs w:val="22"/>
        </w:rPr>
        <w:t xml:space="preserve">Figure </w:t>
      </w:r>
      <w:r w:rsidR="000727C4" w:rsidRPr="00E43ED3">
        <w:rPr>
          <w:color w:val="auto"/>
          <w:sz w:val="22"/>
          <w:szCs w:val="22"/>
        </w:rPr>
        <w:t>S15</w:t>
      </w:r>
      <w:r w:rsidR="0088776C" w:rsidRPr="00E43ED3">
        <w:rPr>
          <w:color w:val="auto"/>
          <w:sz w:val="22"/>
          <w:szCs w:val="22"/>
        </w:rPr>
        <w:t>.</w:t>
      </w:r>
      <w:r w:rsidRPr="00E43ED3">
        <w:rPr>
          <w:color w:val="auto"/>
          <w:sz w:val="22"/>
          <w:szCs w:val="22"/>
        </w:rPr>
        <w:t xml:space="preserve"> Damping ratio of populations under A1-</w:t>
      </w:r>
      <w:r w:rsidR="000727C4" w:rsidRPr="00E43ED3">
        <w:rPr>
          <w:color w:val="auto"/>
          <w:sz w:val="22"/>
          <w:szCs w:val="22"/>
        </w:rPr>
        <w:t>A12</w:t>
      </w:r>
      <w:r w:rsidRPr="00E43ED3">
        <w:rPr>
          <w:color w:val="auto"/>
          <w:sz w:val="22"/>
          <w:szCs w:val="22"/>
        </w:rPr>
        <w:t>.</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77777777" w:rsidR="0065747D" w:rsidRPr="00E43ED3" w:rsidRDefault="0065747D" w:rsidP="00E43ED3">
      <w:pPr>
        <w:pStyle w:val="Caption"/>
        <w:keepNext/>
        <w:jc w:val="center"/>
        <w:rPr>
          <w:color w:val="auto"/>
          <w:sz w:val="22"/>
          <w:szCs w:val="22"/>
        </w:rPr>
      </w:pPr>
      <w:r w:rsidRPr="00E43ED3">
        <w:rPr>
          <w:noProof/>
          <w:color w:val="auto"/>
          <w:sz w:val="22"/>
          <w:szCs w:val="22"/>
        </w:rPr>
        <w:drawing>
          <wp:inline distT="0" distB="0" distL="0" distR="0" wp14:anchorId="3A0CF2CC" wp14:editId="05C34B79">
            <wp:extent cx="2116724" cy="2783493"/>
            <wp:effectExtent l="0" t="9525"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lligatorGT.tif"/>
                    <pic:cNvPicPr/>
                  </pic:nvPicPr>
                  <pic:blipFill>
                    <a:blip r:embed="rId216" cstate="print">
                      <a:extLst>
                        <a:ext uri="{28A0092B-C50C-407E-A947-70E740481C1C}">
                          <a14:useLocalDpi xmlns:a14="http://schemas.microsoft.com/office/drawing/2010/main" val="0"/>
                        </a:ext>
                      </a:extLst>
                    </a:blip>
                    <a:stretch>
                      <a:fillRect/>
                    </a:stretch>
                  </pic:blipFill>
                  <pic:spPr>
                    <a:xfrm rot="5400000">
                      <a:off x="0" y="0"/>
                      <a:ext cx="2122068" cy="2790520"/>
                    </a:xfrm>
                    <a:prstGeom prst="rect">
                      <a:avLst/>
                    </a:prstGeom>
                  </pic:spPr>
                </pic:pic>
              </a:graphicData>
            </a:graphic>
          </wp:inline>
        </w:drawing>
      </w:r>
    </w:p>
    <w:p w14:paraId="46CCCF7B" w14:textId="26CB23A7" w:rsidR="00C6510A" w:rsidRPr="00E43ED3" w:rsidRDefault="0065747D" w:rsidP="00E43ED3">
      <w:pPr>
        <w:pStyle w:val="Caption"/>
        <w:jc w:val="center"/>
        <w:rPr>
          <w:color w:val="auto"/>
          <w:sz w:val="22"/>
          <w:szCs w:val="22"/>
        </w:rPr>
      </w:pPr>
      <w:r w:rsidRPr="00E43ED3">
        <w:rPr>
          <w:color w:val="auto"/>
          <w:sz w:val="22"/>
          <w:szCs w:val="22"/>
        </w:rPr>
        <w:t xml:space="preserve">Figure </w:t>
      </w:r>
      <w:r w:rsidR="00B35CB5">
        <w:rPr>
          <w:color w:val="auto"/>
          <w:sz w:val="22"/>
          <w:szCs w:val="22"/>
        </w:rPr>
        <w:t>S</w:t>
      </w:r>
      <w:r w:rsidR="000727C4" w:rsidRPr="00E43ED3">
        <w:rPr>
          <w:color w:val="auto"/>
          <w:sz w:val="22"/>
          <w:szCs w:val="22"/>
        </w:rPr>
        <w:t>16</w:t>
      </w:r>
      <w:r w:rsidRPr="00E43ED3">
        <w:rPr>
          <w:color w:val="auto"/>
          <w:sz w:val="22"/>
          <w:szCs w:val="22"/>
        </w:rPr>
        <w:t>. Generation time of populations under A1-</w:t>
      </w:r>
      <w:r w:rsidR="000727C4" w:rsidRPr="00E43ED3">
        <w:rPr>
          <w:color w:val="auto"/>
          <w:sz w:val="22"/>
          <w:szCs w:val="22"/>
        </w:rPr>
        <w:t>A12</w:t>
      </w:r>
      <w:r w:rsidRPr="00E43ED3">
        <w:rPr>
          <w:color w:val="auto"/>
          <w:sz w:val="22"/>
          <w:szCs w:val="22"/>
        </w:rPr>
        <w:t>.</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r>
        <w:rPr>
          <w:lang w:eastAsia="ja-JP"/>
        </w:rPr>
        <w:t>Bienvenu, F., Legendre S. 2015. A new approach to the generation time in matrix population models. Am. Nat. 185(6): 834-843.</w:t>
      </w:r>
    </w:p>
    <w:p w14:paraId="3E2D7A42" w14:textId="4F0156F7" w:rsidR="008D2498" w:rsidRDefault="008D2498" w:rsidP="0026418C">
      <w:pPr>
        <w:ind w:left="720" w:hanging="720"/>
        <w:rPr>
          <w:lang w:eastAsia="ja-JP"/>
        </w:rPr>
      </w:pPr>
      <w:r>
        <w:rPr>
          <w:lang w:eastAsia="ja-JP"/>
        </w:rPr>
        <w:t>Brault, S., Caswell, H. 1993. Pod-specific demography of killer whales (</w:t>
      </w:r>
      <w:r w:rsidRPr="008D2498">
        <w:rPr>
          <w:i/>
          <w:lang w:eastAsia="ja-JP"/>
        </w:rPr>
        <w:t>Orcinus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Crowder, L.B., Crouse, D.T., Heppell, S.S., Martin, T.H., 1994. Predicting the impact of turtle excluder devices on loggerhead sea turtle populations. Ecol Appl 4, 437–445.</w:t>
      </w:r>
    </w:p>
    <w:p w14:paraId="14D2EA21" w14:textId="79A7E923" w:rsidR="003D4F24" w:rsidRDefault="003D4F24" w:rsidP="003D4F24">
      <w:pPr>
        <w:ind w:left="720" w:hanging="720"/>
        <w:rPr>
          <w:lang w:eastAsia="ja-JP"/>
        </w:rPr>
      </w:pPr>
      <w:r>
        <w:rPr>
          <w:lang w:eastAsia="ja-JP"/>
        </w:rPr>
        <w:t>Dunham, K., Dinkelacker,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Morris, J.A., Shertzer, K.W., Rice, J.A., 2011. A stage-based matrix population model of invasive lionfish with implications for control. Biol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175FEE" w14:textId="77777777" w:rsidR="00123115" w:rsidRDefault="00123115" w:rsidP="001968B0">
      <w:pPr>
        <w:spacing w:after="0" w:line="240" w:lineRule="auto"/>
      </w:pPr>
      <w:r>
        <w:separator/>
      </w:r>
    </w:p>
  </w:endnote>
  <w:endnote w:type="continuationSeparator" w:id="0">
    <w:p w14:paraId="25D608CA" w14:textId="77777777" w:rsidR="00123115" w:rsidRDefault="00123115"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Segoe UI">
    <w:altName w:val="Calibri"/>
    <w:panose1 w:val="020B0604020202020204"/>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6D8E4" w14:textId="2323CD94" w:rsidR="003B35F0" w:rsidRDefault="003B35F0">
    <w:pPr>
      <w:pStyle w:val="Footer"/>
      <w:jc w:val="right"/>
    </w:pPr>
    <w:sdt>
      <w:sdtPr>
        <w:id w:val="126665537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19</w:t>
        </w:r>
        <w:r>
          <w:rPr>
            <w:noProof/>
          </w:rPr>
          <w:fldChar w:fldCharType="end"/>
        </w:r>
      </w:sdtContent>
    </w:sdt>
  </w:p>
  <w:p w14:paraId="07088E1B" w14:textId="77777777" w:rsidR="003B35F0" w:rsidRDefault="003B35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6451B9" w14:textId="77777777" w:rsidR="00123115" w:rsidRDefault="00123115" w:rsidP="001968B0">
      <w:pPr>
        <w:spacing w:after="0" w:line="240" w:lineRule="auto"/>
      </w:pPr>
      <w:r>
        <w:separator/>
      </w:r>
    </w:p>
  </w:footnote>
  <w:footnote w:type="continuationSeparator" w:id="0">
    <w:p w14:paraId="7CA1EFE0" w14:textId="77777777" w:rsidR="00123115" w:rsidRDefault="00123115"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82C"/>
    <w:rsid w:val="00002F4A"/>
    <w:rsid w:val="00034E6D"/>
    <w:rsid w:val="00065837"/>
    <w:rsid w:val="000727C4"/>
    <w:rsid w:val="00076E79"/>
    <w:rsid w:val="000864C0"/>
    <w:rsid w:val="00093CEB"/>
    <w:rsid w:val="000A6546"/>
    <w:rsid w:val="000B5D80"/>
    <w:rsid w:val="000B7D6D"/>
    <w:rsid w:val="000C1079"/>
    <w:rsid w:val="000C76CA"/>
    <w:rsid w:val="000E209A"/>
    <w:rsid w:val="0011112C"/>
    <w:rsid w:val="00123115"/>
    <w:rsid w:val="0013188E"/>
    <w:rsid w:val="00140D3E"/>
    <w:rsid w:val="00172063"/>
    <w:rsid w:val="00195121"/>
    <w:rsid w:val="001963B0"/>
    <w:rsid w:val="001968B0"/>
    <w:rsid w:val="001A3406"/>
    <w:rsid w:val="001E5EED"/>
    <w:rsid w:val="00223376"/>
    <w:rsid w:val="002511A9"/>
    <w:rsid w:val="00254DE4"/>
    <w:rsid w:val="0026418C"/>
    <w:rsid w:val="0026485F"/>
    <w:rsid w:val="00270797"/>
    <w:rsid w:val="0028601B"/>
    <w:rsid w:val="002B43C7"/>
    <w:rsid w:val="002C06FC"/>
    <w:rsid w:val="002E67C5"/>
    <w:rsid w:val="002F07A7"/>
    <w:rsid w:val="00333B62"/>
    <w:rsid w:val="00350981"/>
    <w:rsid w:val="003774A5"/>
    <w:rsid w:val="003B35F0"/>
    <w:rsid w:val="003D222A"/>
    <w:rsid w:val="003D4F24"/>
    <w:rsid w:val="003F1D45"/>
    <w:rsid w:val="003F1FDB"/>
    <w:rsid w:val="00442406"/>
    <w:rsid w:val="004718FB"/>
    <w:rsid w:val="0048105C"/>
    <w:rsid w:val="00484A27"/>
    <w:rsid w:val="004C299C"/>
    <w:rsid w:val="004D27EC"/>
    <w:rsid w:val="004D47B4"/>
    <w:rsid w:val="004D4BD2"/>
    <w:rsid w:val="004E712A"/>
    <w:rsid w:val="005132C5"/>
    <w:rsid w:val="00563998"/>
    <w:rsid w:val="005901AD"/>
    <w:rsid w:val="005C52C7"/>
    <w:rsid w:val="005C7D0E"/>
    <w:rsid w:val="006332F7"/>
    <w:rsid w:val="0065747D"/>
    <w:rsid w:val="00677FFB"/>
    <w:rsid w:val="006A5B7B"/>
    <w:rsid w:val="006C7951"/>
    <w:rsid w:val="006E4690"/>
    <w:rsid w:val="00706046"/>
    <w:rsid w:val="007625DB"/>
    <w:rsid w:val="00776102"/>
    <w:rsid w:val="0079248B"/>
    <w:rsid w:val="007A1DED"/>
    <w:rsid w:val="007B563B"/>
    <w:rsid w:val="007C0EDC"/>
    <w:rsid w:val="007D1804"/>
    <w:rsid w:val="007F3C3B"/>
    <w:rsid w:val="007F77A6"/>
    <w:rsid w:val="00857210"/>
    <w:rsid w:val="008703E5"/>
    <w:rsid w:val="0088776C"/>
    <w:rsid w:val="008B189E"/>
    <w:rsid w:val="008C295B"/>
    <w:rsid w:val="008D2498"/>
    <w:rsid w:val="0090054F"/>
    <w:rsid w:val="00910450"/>
    <w:rsid w:val="009134ED"/>
    <w:rsid w:val="00916753"/>
    <w:rsid w:val="009416D0"/>
    <w:rsid w:val="00952888"/>
    <w:rsid w:val="00982848"/>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E30503"/>
    <w:rsid w:val="00E3771F"/>
    <w:rsid w:val="00E43ED3"/>
    <w:rsid w:val="00E85809"/>
    <w:rsid w:val="00E93FEF"/>
    <w:rsid w:val="00EB7E88"/>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oleObject" Target="embeddings/oleObject81.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oleObject" Target="embeddings/oleObject107.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2.bin"/><Relationship Id="rId181" Type="http://schemas.openxmlformats.org/officeDocument/2006/relationships/oleObject" Target="embeddings/oleObject94.bin"/><Relationship Id="rId216" Type="http://schemas.openxmlformats.org/officeDocument/2006/relationships/image" Target="media/image99.tif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image" Target="media/image66.tiff"/><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1.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image" Target="media/image57.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70.bin"/><Relationship Id="rId161" Type="http://schemas.openxmlformats.org/officeDocument/2006/relationships/image" Target="media/image71.wmf"/><Relationship Id="rId182" Type="http://schemas.openxmlformats.org/officeDocument/2006/relationships/image" Target="media/image80.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2.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oleObject" Target="embeddings/oleObject65.bin"/><Relationship Id="rId151" Type="http://schemas.openxmlformats.org/officeDocument/2006/relationships/image" Target="media/image67.wmf"/><Relationship Id="rId172" Type="http://schemas.openxmlformats.org/officeDocument/2006/relationships/oleObject" Target="embeddings/oleObject89.bin"/><Relationship Id="rId193" Type="http://schemas.openxmlformats.org/officeDocument/2006/relationships/image" Target="media/image85.wmf"/><Relationship Id="rId207"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oleObject" Target="embeddings/oleObject60.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5.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image" Target="media/image53.wmf"/><Relationship Id="rId142" Type="http://schemas.openxmlformats.org/officeDocument/2006/relationships/oleObject" Target="embeddings/oleObject71.bin"/><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image" Target="media/image97.tif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0.tiff"/><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5.tif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2.bin"/><Relationship Id="rId209" Type="http://schemas.openxmlformats.org/officeDocument/2006/relationships/image" Target="media/image92.tiff"/><Relationship Id="rId190" Type="http://schemas.openxmlformats.org/officeDocument/2006/relationships/oleObject" Target="embeddings/oleObject99.bin"/><Relationship Id="rId204"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3.tiff"/><Relationship Id="rId215" Type="http://schemas.openxmlformats.org/officeDocument/2006/relationships/image" Target="media/image98.tif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6.tif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77.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oleObject" Target="embeddings/oleObject97.bin"/><Relationship Id="rId211" Type="http://schemas.openxmlformats.org/officeDocument/2006/relationships/image" Target="media/image94.tif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7.tif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image" Target="media/image73.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95.tif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8.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78.wmf"/><Relationship Id="rId198" Type="http://schemas.openxmlformats.org/officeDocument/2006/relationships/image" Target="media/image87.wmf"/><Relationship Id="rId202" Type="http://schemas.openxmlformats.org/officeDocument/2006/relationships/image" Target="media/image89.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image" Target="media/image55.wmf"/><Relationship Id="rId146" Type="http://schemas.openxmlformats.org/officeDocument/2006/relationships/oleObject" Target="embeddings/oleObject73.bin"/><Relationship Id="rId167" Type="http://schemas.openxmlformats.org/officeDocument/2006/relationships/oleObject" Target="embeddings/oleObject86.bin"/><Relationship Id="rId188" Type="http://schemas.openxmlformats.org/officeDocument/2006/relationships/oleObject" Target="embeddings/oleObject98.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6.tif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9.tif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71AF34-4C99-1C45-9A42-6626A2806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20</Pages>
  <Words>3181</Words>
  <Characters>18133</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Bruce Kendall</cp:lastModifiedBy>
  <cp:revision>13</cp:revision>
  <dcterms:created xsi:type="dcterms:W3CDTF">2018-08-13T17:49:00Z</dcterms:created>
  <dcterms:modified xsi:type="dcterms:W3CDTF">2018-08-2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